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7416EC1D" w:rsidR="0069636C" w:rsidRPr="00AB778F" w:rsidRDefault="0069636C" w:rsidP="006D57C5">
            <w:pPr>
              <w:spacing w:afterLines="0" w:after="0" w:line="240" w:lineRule="auto"/>
              <w:ind w:firstLineChars="0" w:firstLine="0"/>
              <w:jc w:val="center"/>
              <w:rPr>
                <w:sz w:val="30"/>
                <w:szCs w:val="30"/>
              </w:rPr>
            </w:pP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2E6D01C8" w:rsidR="0069636C" w:rsidRPr="00AB778F" w:rsidRDefault="0069636C" w:rsidP="006D57C5">
            <w:pPr>
              <w:spacing w:afterLines="0" w:after="0" w:line="240" w:lineRule="auto"/>
              <w:ind w:firstLineChars="0" w:firstLine="0"/>
              <w:jc w:val="center"/>
              <w:rPr>
                <w:sz w:val="30"/>
                <w:szCs w:val="30"/>
              </w:rPr>
            </w:pP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26EA2934" w:rsidR="0069636C" w:rsidRPr="00AB778F" w:rsidRDefault="0069636C" w:rsidP="006D57C5">
            <w:pPr>
              <w:spacing w:afterLines="0" w:after="0" w:line="240" w:lineRule="auto"/>
              <w:ind w:firstLineChars="0" w:firstLine="0"/>
              <w:jc w:val="center"/>
              <w:rPr>
                <w:sz w:val="30"/>
                <w:szCs w:val="30"/>
              </w:rPr>
            </w:pP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003B77AD" w:rsidR="0069636C" w:rsidRPr="00AB778F" w:rsidRDefault="0069636C" w:rsidP="006D57C5">
            <w:pPr>
              <w:spacing w:afterLines="0" w:after="0" w:line="240" w:lineRule="auto"/>
              <w:ind w:firstLineChars="0" w:firstLine="0"/>
              <w:jc w:val="center"/>
              <w:rPr>
                <w:sz w:val="30"/>
                <w:szCs w:val="30"/>
              </w:rPr>
            </w:pP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046ADBC7" w:rsidR="0069636C" w:rsidRPr="00AB778F" w:rsidRDefault="0069636C" w:rsidP="006D57C5">
            <w:pPr>
              <w:spacing w:afterLines="0" w:after="0" w:line="240" w:lineRule="auto"/>
              <w:ind w:firstLineChars="0" w:firstLine="0"/>
              <w:jc w:val="center"/>
              <w:rPr>
                <w:sz w:val="30"/>
                <w:szCs w:val="30"/>
              </w:rPr>
            </w:pP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7B0C2DE7"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00EB738C">
        <w:rPr>
          <w:sz w:val="32"/>
        </w:rPr>
        <w:t>5</w:t>
      </w:r>
      <w:r w:rsidRPr="00AB778F">
        <w:rPr>
          <w:rFonts w:hint="eastAsia"/>
          <w:sz w:val="32"/>
        </w:rPr>
        <w:t>月</w:t>
      </w:r>
      <w:r w:rsidR="00EB738C">
        <w:rPr>
          <w:rFonts w:hint="eastAsia"/>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r>
        <w:br w:type="page"/>
      </w:r>
    </w:p>
    <w:p w14:paraId="1308FC5E" w14:textId="2E45F0AF" w:rsidR="00B26F80" w:rsidRDefault="00B26F80" w:rsidP="00EC35E9">
      <w:pPr>
        <w:pStyle w:val="a7"/>
        <w:spacing w:after="156"/>
        <w:outlineLvl w:val="0"/>
      </w:pPr>
      <w:bookmarkStart w:id="8" w:name="_Toc101107435"/>
      <w:r>
        <w:rPr>
          <w:rFonts w:hint="eastAsia"/>
        </w:rPr>
        <w:lastRenderedPageBreak/>
        <w:t>摘</w:t>
      </w:r>
      <w:r>
        <w:rPr>
          <w:rFonts w:hint="eastAsia"/>
        </w:rPr>
        <w:t xml:space="preserve">  </w:t>
      </w:r>
      <w:r>
        <w:rPr>
          <w:rFonts w:hint="eastAsia"/>
        </w:rPr>
        <w:t>要</w:t>
      </w:r>
      <w:bookmarkEnd w:id="2"/>
      <w:bookmarkEnd w:id="3"/>
      <w:bookmarkEnd w:id="4"/>
      <w:bookmarkEnd w:id="5"/>
      <w:bookmarkEnd w:id="6"/>
      <w:bookmarkEnd w:id="7"/>
      <w:bookmarkEnd w:id="8"/>
    </w:p>
    <w:p w14:paraId="4627867B" w14:textId="0ECB8477" w:rsidR="00764CCF" w:rsidRDefault="00764CCF" w:rsidP="00565E66">
      <w:pPr>
        <w:spacing w:after="156"/>
        <w:ind w:firstLine="480"/>
      </w:pPr>
      <w:r>
        <w:rPr>
          <w:rFonts w:hint="eastAsia"/>
        </w:rPr>
        <w:t>在分布式统计计算中，若自身的设备无法处理庞大的计算量，可交由第三</w:t>
      </w:r>
      <w:proofErr w:type="gramStart"/>
      <w:r>
        <w:rPr>
          <w:rFonts w:hint="eastAsia"/>
        </w:rPr>
        <w:t>方服务计算商</w:t>
      </w:r>
      <w:proofErr w:type="gramEnd"/>
      <w:r>
        <w:rPr>
          <w:rFonts w:hint="eastAsia"/>
        </w:rPr>
        <w:t>代为处理</w:t>
      </w:r>
      <w:r w:rsidR="00634597">
        <w:rPr>
          <w:rFonts w:hint="eastAsia"/>
        </w:rPr>
        <w:t>.</w:t>
      </w:r>
      <w:proofErr w:type="gramStart"/>
      <w:r>
        <w:rPr>
          <w:rFonts w:hint="eastAsia"/>
        </w:rPr>
        <w:t>若数据</w:t>
      </w:r>
      <w:proofErr w:type="gramEnd"/>
      <w:r>
        <w:rPr>
          <w:rFonts w:hint="eastAsia"/>
        </w:rPr>
        <w:t>为隐私、机密数据，直接发送可能会造成数据的泄露，引发不可估量的后果</w:t>
      </w:r>
      <w:r w:rsidR="00634597">
        <w:rPr>
          <w:rFonts w:hint="eastAsia"/>
        </w:rPr>
        <w:t>.</w:t>
      </w:r>
      <w:r>
        <w:rPr>
          <w:rFonts w:hint="eastAsia"/>
        </w:rPr>
        <w:t>所以将数据加密后，第三</w:t>
      </w:r>
      <w:proofErr w:type="gramStart"/>
      <w:r>
        <w:rPr>
          <w:rFonts w:hint="eastAsia"/>
        </w:rPr>
        <w:t>方服务计算商</w:t>
      </w:r>
      <w:proofErr w:type="gramEnd"/>
      <w:r>
        <w:rPr>
          <w:rFonts w:hint="eastAsia"/>
        </w:rPr>
        <w:t>对加密后的密文进行运算，接着将结果返回这样保证了数据的隐私性、正确性和机密性</w:t>
      </w:r>
      <w:r w:rsidR="00634597">
        <w:rPr>
          <w:rFonts w:hint="eastAsia"/>
        </w:rPr>
        <w:t>.</w:t>
      </w:r>
      <w:r>
        <w:rPr>
          <w:rFonts w:hint="eastAsia"/>
        </w:rPr>
        <w:t>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004E4C">
        <w:rPr>
          <w:rFonts w:hint="eastAsia"/>
        </w:rPr>
        <w:t>每个</w:t>
      </w:r>
      <w:r w:rsidR="00844A0F">
        <w:rPr>
          <w:rFonts w:hint="eastAsia"/>
        </w:rPr>
        <w:t>计算参与方</w:t>
      </w:r>
      <w:r w:rsidR="00004E4C">
        <w:rPr>
          <w:rFonts w:hint="eastAsia"/>
        </w:rPr>
        <w:t>拿到密文的一部分，对密文进行同态</w:t>
      </w:r>
      <w:r w:rsidR="007651D2">
        <w:rPr>
          <w:rFonts w:hint="eastAsia"/>
        </w:rPr>
        <w:t>操作</w:t>
      </w:r>
      <w:r w:rsidR="006730B3">
        <w:rPr>
          <w:rFonts w:hint="eastAsia"/>
        </w:rPr>
        <w:t>，接着返回同态操作之后的密文给数据所有者</w:t>
      </w:r>
      <w:r w:rsidR="00634597">
        <w:rPr>
          <w:rFonts w:hint="eastAsia"/>
        </w:rPr>
        <w:t>.</w:t>
      </w:r>
      <w:r w:rsidR="000042EF">
        <w:rPr>
          <w:rFonts w:hint="eastAsia"/>
        </w:rPr>
        <w:t>最后对</w:t>
      </w:r>
      <w:r w:rsidR="000042EF">
        <w:rPr>
          <w:rFonts w:hint="eastAsia"/>
        </w:rPr>
        <w:t>BFV</w:t>
      </w:r>
      <w:r w:rsidR="000042EF">
        <w:rPr>
          <w:rFonts w:hint="eastAsia"/>
        </w:rPr>
        <w:t>算法在</w:t>
      </w:r>
      <w:r w:rsidR="00B27996">
        <w:rPr>
          <w:rFonts w:hint="eastAsia"/>
        </w:rPr>
        <w:t>分布式系统下的</w:t>
      </w:r>
      <w:r w:rsidR="009E3A62">
        <w:rPr>
          <w:rFonts w:hint="eastAsia"/>
        </w:rPr>
        <w:t>正确性，安全性，局限性进行分析</w:t>
      </w:r>
      <w:r w:rsidR="00634597">
        <w:rPr>
          <w:rFonts w:hint="eastAsia"/>
        </w:rPr>
        <w:t>.</w:t>
      </w:r>
    </w:p>
    <w:p w14:paraId="16B482BD" w14:textId="77777777" w:rsidR="00534502" w:rsidRDefault="00534502" w:rsidP="00565E66">
      <w:pPr>
        <w:spacing w:after="156"/>
        <w:ind w:firstLine="480"/>
      </w:pPr>
    </w:p>
    <w:p w14:paraId="755EF1F3" w14:textId="5AE9D82E"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77777777" w:rsidR="00B26F80" w:rsidRDefault="00B26F80" w:rsidP="00EC35E9">
      <w:pPr>
        <w:pStyle w:val="a7"/>
        <w:spacing w:after="156"/>
        <w:outlineLvl w:val="0"/>
      </w:pPr>
      <w:bookmarkStart w:id="9" w:name="_Toc97245622"/>
      <w:bookmarkStart w:id="10" w:name="_Toc97245856"/>
      <w:bookmarkStart w:id="11" w:name="_Toc97247250"/>
      <w:bookmarkStart w:id="12" w:name="_Toc97286024"/>
      <w:bookmarkStart w:id="13" w:name="_Toc98257310"/>
      <w:bookmarkStart w:id="14" w:name="_Toc99940049"/>
      <w:bookmarkStart w:id="15" w:name="_Toc101107436"/>
      <w:r>
        <w:lastRenderedPageBreak/>
        <w:t>Abstract</w:t>
      </w:r>
      <w:bookmarkEnd w:id="9"/>
      <w:bookmarkEnd w:id="10"/>
      <w:bookmarkEnd w:id="11"/>
      <w:bookmarkEnd w:id="12"/>
      <w:bookmarkEnd w:id="13"/>
      <w:bookmarkEnd w:id="14"/>
      <w:bookmarkEnd w:id="15"/>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2B8C85F0" w14:textId="7EBE140B" w:rsidR="0090245A" w:rsidRDefault="00E41A88" w:rsidP="0090245A">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48FB10CB" w14:textId="1B671093"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37" w:history="1">
            <w:r w:rsidRPr="006D4F66">
              <w:rPr>
                <w:rStyle w:val="a4"/>
                <w:noProof/>
              </w:rPr>
              <w:t>1</w:t>
            </w:r>
            <w:r>
              <w:rPr>
                <w:rFonts w:asciiTheme="minorHAnsi" w:eastAsiaTheme="minorEastAsia" w:hAnsiTheme="minorHAnsi" w:cstheme="minorBidi"/>
                <w:noProof/>
                <w:sz w:val="21"/>
                <w:szCs w:val="22"/>
              </w:rPr>
              <w:tab/>
            </w:r>
            <w:r w:rsidRPr="006D4F66">
              <w:rPr>
                <w:rStyle w:val="a4"/>
                <w:noProof/>
              </w:rPr>
              <w:t>绪论</w:t>
            </w:r>
            <w:r>
              <w:rPr>
                <w:noProof/>
                <w:webHidden/>
              </w:rPr>
              <w:tab/>
            </w:r>
            <w:r>
              <w:rPr>
                <w:noProof/>
                <w:webHidden/>
              </w:rPr>
              <w:fldChar w:fldCharType="begin"/>
            </w:r>
            <w:r>
              <w:rPr>
                <w:noProof/>
                <w:webHidden/>
              </w:rPr>
              <w:instrText xml:space="preserve"> PAGEREF _Toc101107437 \h </w:instrText>
            </w:r>
            <w:r>
              <w:rPr>
                <w:noProof/>
                <w:webHidden/>
              </w:rPr>
            </w:r>
            <w:r>
              <w:rPr>
                <w:noProof/>
                <w:webHidden/>
              </w:rPr>
              <w:fldChar w:fldCharType="separate"/>
            </w:r>
            <w:r>
              <w:rPr>
                <w:noProof/>
                <w:webHidden/>
              </w:rPr>
              <w:t>1</w:t>
            </w:r>
            <w:r>
              <w:rPr>
                <w:noProof/>
                <w:webHidden/>
              </w:rPr>
              <w:fldChar w:fldCharType="end"/>
            </w:r>
          </w:hyperlink>
        </w:p>
        <w:p w14:paraId="62C015F5" w14:textId="3E5FDE65"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38" w:history="1">
            <w:r w:rsidRPr="006D4F66">
              <w:rPr>
                <w:rStyle w:val="a4"/>
                <w:noProof/>
              </w:rPr>
              <w:t>1.1</w:t>
            </w:r>
            <w:r>
              <w:rPr>
                <w:rFonts w:asciiTheme="minorHAnsi" w:eastAsiaTheme="minorEastAsia" w:hAnsiTheme="minorHAnsi" w:cstheme="minorBidi"/>
                <w:noProof/>
                <w:sz w:val="21"/>
                <w:szCs w:val="22"/>
              </w:rPr>
              <w:tab/>
            </w:r>
            <w:r w:rsidRPr="006D4F66">
              <w:rPr>
                <w:rStyle w:val="a4"/>
                <w:noProof/>
              </w:rPr>
              <w:t>研究背景及意义</w:t>
            </w:r>
            <w:r>
              <w:rPr>
                <w:noProof/>
                <w:webHidden/>
              </w:rPr>
              <w:tab/>
            </w:r>
            <w:r>
              <w:rPr>
                <w:noProof/>
                <w:webHidden/>
              </w:rPr>
              <w:fldChar w:fldCharType="begin"/>
            </w:r>
            <w:r>
              <w:rPr>
                <w:noProof/>
                <w:webHidden/>
              </w:rPr>
              <w:instrText xml:space="preserve"> PAGEREF _Toc101107438 \h </w:instrText>
            </w:r>
            <w:r>
              <w:rPr>
                <w:noProof/>
                <w:webHidden/>
              </w:rPr>
            </w:r>
            <w:r>
              <w:rPr>
                <w:noProof/>
                <w:webHidden/>
              </w:rPr>
              <w:fldChar w:fldCharType="separate"/>
            </w:r>
            <w:r>
              <w:rPr>
                <w:noProof/>
                <w:webHidden/>
              </w:rPr>
              <w:t>1</w:t>
            </w:r>
            <w:r>
              <w:rPr>
                <w:noProof/>
                <w:webHidden/>
              </w:rPr>
              <w:fldChar w:fldCharType="end"/>
            </w:r>
          </w:hyperlink>
        </w:p>
        <w:p w14:paraId="7E174C84" w14:textId="555BE160"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39" w:history="1">
            <w:r w:rsidRPr="006D4F66">
              <w:rPr>
                <w:rStyle w:val="a4"/>
                <w:noProof/>
              </w:rPr>
              <w:t>1.2</w:t>
            </w:r>
            <w:r>
              <w:rPr>
                <w:rFonts w:asciiTheme="minorHAnsi" w:eastAsiaTheme="minorEastAsia" w:hAnsiTheme="minorHAnsi" w:cstheme="minorBidi"/>
                <w:noProof/>
                <w:sz w:val="21"/>
                <w:szCs w:val="22"/>
              </w:rPr>
              <w:tab/>
            </w:r>
            <w:r w:rsidRPr="006D4F66">
              <w:rPr>
                <w:rStyle w:val="a4"/>
                <w:noProof/>
              </w:rPr>
              <w:t>研究现状</w:t>
            </w:r>
            <w:r>
              <w:rPr>
                <w:noProof/>
                <w:webHidden/>
              </w:rPr>
              <w:tab/>
            </w:r>
            <w:r>
              <w:rPr>
                <w:noProof/>
                <w:webHidden/>
              </w:rPr>
              <w:fldChar w:fldCharType="begin"/>
            </w:r>
            <w:r>
              <w:rPr>
                <w:noProof/>
                <w:webHidden/>
              </w:rPr>
              <w:instrText xml:space="preserve"> PAGEREF _Toc101107439 \h </w:instrText>
            </w:r>
            <w:r>
              <w:rPr>
                <w:noProof/>
                <w:webHidden/>
              </w:rPr>
            </w:r>
            <w:r>
              <w:rPr>
                <w:noProof/>
                <w:webHidden/>
              </w:rPr>
              <w:fldChar w:fldCharType="separate"/>
            </w:r>
            <w:r>
              <w:rPr>
                <w:noProof/>
                <w:webHidden/>
              </w:rPr>
              <w:t>1</w:t>
            </w:r>
            <w:r>
              <w:rPr>
                <w:noProof/>
                <w:webHidden/>
              </w:rPr>
              <w:fldChar w:fldCharType="end"/>
            </w:r>
          </w:hyperlink>
        </w:p>
        <w:p w14:paraId="5EDF4F19" w14:textId="21C99641"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40" w:history="1">
            <w:r w:rsidRPr="006D4F66">
              <w:rPr>
                <w:rStyle w:val="a4"/>
                <w:noProof/>
              </w:rPr>
              <w:t>2</w:t>
            </w:r>
            <w:r>
              <w:rPr>
                <w:rFonts w:asciiTheme="minorHAnsi" w:eastAsiaTheme="minorEastAsia" w:hAnsiTheme="minorHAnsi" w:cstheme="minorBidi"/>
                <w:noProof/>
                <w:sz w:val="21"/>
                <w:szCs w:val="22"/>
              </w:rPr>
              <w:tab/>
            </w:r>
            <w:r w:rsidRPr="006D4F66">
              <w:rPr>
                <w:rStyle w:val="a4"/>
                <w:noProof/>
              </w:rPr>
              <w:t>理论与本文工作</w:t>
            </w:r>
            <w:r>
              <w:rPr>
                <w:noProof/>
                <w:webHidden/>
              </w:rPr>
              <w:tab/>
            </w:r>
            <w:r>
              <w:rPr>
                <w:noProof/>
                <w:webHidden/>
              </w:rPr>
              <w:fldChar w:fldCharType="begin"/>
            </w:r>
            <w:r>
              <w:rPr>
                <w:noProof/>
                <w:webHidden/>
              </w:rPr>
              <w:instrText xml:space="preserve"> PAGEREF _Toc101107440 \h </w:instrText>
            </w:r>
            <w:r>
              <w:rPr>
                <w:noProof/>
                <w:webHidden/>
              </w:rPr>
            </w:r>
            <w:r>
              <w:rPr>
                <w:noProof/>
                <w:webHidden/>
              </w:rPr>
              <w:fldChar w:fldCharType="separate"/>
            </w:r>
            <w:r>
              <w:rPr>
                <w:noProof/>
                <w:webHidden/>
              </w:rPr>
              <w:t>3</w:t>
            </w:r>
            <w:r>
              <w:rPr>
                <w:noProof/>
                <w:webHidden/>
              </w:rPr>
              <w:fldChar w:fldCharType="end"/>
            </w:r>
          </w:hyperlink>
        </w:p>
        <w:p w14:paraId="37EA68B2" w14:textId="14DA3903"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1" w:history="1">
            <w:r w:rsidRPr="006D4F66">
              <w:rPr>
                <w:rStyle w:val="a4"/>
                <w:noProof/>
              </w:rPr>
              <w:t>2.1</w:t>
            </w:r>
            <w:r>
              <w:rPr>
                <w:rFonts w:asciiTheme="minorHAnsi" w:eastAsiaTheme="minorEastAsia" w:hAnsiTheme="minorHAnsi" w:cstheme="minorBidi"/>
                <w:noProof/>
                <w:sz w:val="21"/>
                <w:szCs w:val="22"/>
              </w:rPr>
              <w:tab/>
            </w:r>
            <w:r w:rsidRPr="006D4F66">
              <w:rPr>
                <w:rStyle w:val="a4"/>
                <w:noProof/>
              </w:rPr>
              <w:t>数据通过何种方式加密</w:t>
            </w:r>
            <w:r w:rsidRPr="006D4F66">
              <w:rPr>
                <w:rStyle w:val="a4"/>
                <w:noProof/>
              </w:rPr>
              <w:t>.</w:t>
            </w:r>
            <w:r>
              <w:rPr>
                <w:noProof/>
                <w:webHidden/>
              </w:rPr>
              <w:tab/>
            </w:r>
            <w:r>
              <w:rPr>
                <w:noProof/>
                <w:webHidden/>
              </w:rPr>
              <w:fldChar w:fldCharType="begin"/>
            </w:r>
            <w:r>
              <w:rPr>
                <w:noProof/>
                <w:webHidden/>
              </w:rPr>
              <w:instrText xml:space="preserve"> PAGEREF _Toc101107441 \h </w:instrText>
            </w:r>
            <w:r>
              <w:rPr>
                <w:noProof/>
                <w:webHidden/>
              </w:rPr>
            </w:r>
            <w:r>
              <w:rPr>
                <w:noProof/>
                <w:webHidden/>
              </w:rPr>
              <w:fldChar w:fldCharType="separate"/>
            </w:r>
            <w:r>
              <w:rPr>
                <w:noProof/>
                <w:webHidden/>
              </w:rPr>
              <w:t>3</w:t>
            </w:r>
            <w:r>
              <w:rPr>
                <w:noProof/>
                <w:webHidden/>
              </w:rPr>
              <w:fldChar w:fldCharType="end"/>
            </w:r>
          </w:hyperlink>
        </w:p>
        <w:p w14:paraId="36BF3CBF" w14:textId="0D9BF409"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2" w:history="1">
            <w:r w:rsidRPr="006D4F66">
              <w:rPr>
                <w:rStyle w:val="a4"/>
                <w:noProof/>
              </w:rPr>
              <w:t>2.2</w:t>
            </w:r>
            <w:r>
              <w:rPr>
                <w:rFonts w:asciiTheme="minorHAnsi" w:eastAsiaTheme="minorEastAsia" w:hAnsiTheme="minorHAnsi" w:cstheme="minorBidi"/>
                <w:noProof/>
                <w:sz w:val="21"/>
                <w:szCs w:val="22"/>
              </w:rPr>
              <w:tab/>
            </w:r>
            <w:r w:rsidRPr="006D4F66">
              <w:rPr>
                <w:rStyle w:val="a4"/>
                <w:noProof/>
              </w:rPr>
              <w:t>本文结构</w:t>
            </w:r>
            <w:r>
              <w:rPr>
                <w:noProof/>
                <w:webHidden/>
              </w:rPr>
              <w:tab/>
            </w:r>
            <w:r>
              <w:rPr>
                <w:noProof/>
                <w:webHidden/>
              </w:rPr>
              <w:fldChar w:fldCharType="begin"/>
            </w:r>
            <w:r>
              <w:rPr>
                <w:noProof/>
                <w:webHidden/>
              </w:rPr>
              <w:instrText xml:space="preserve"> PAGEREF _Toc101107442 \h </w:instrText>
            </w:r>
            <w:r>
              <w:rPr>
                <w:noProof/>
                <w:webHidden/>
              </w:rPr>
            </w:r>
            <w:r>
              <w:rPr>
                <w:noProof/>
                <w:webHidden/>
              </w:rPr>
              <w:fldChar w:fldCharType="separate"/>
            </w:r>
            <w:r>
              <w:rPr>
                <w:noProof/>
                <w:webHidden/>
              </w:rPr>
              <w:t>3</w:t>
            </w:r>
            <w:r>
              <w:rPr>
                <w:noProof/>
                <w:webHidden/>
              </w:rPr>
              <w:fldChar w:fldCharType="end"/>
            </w:r>
          </w:hyperlink>
        </w:p>
        <w:p w14:paraId="618A3B2F" w14:textId="6A74632E"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43" w:history="1">
            <w:r w:rsidRPr="006D4F66">
              <w:rPr>
                <w:rStyle w:val="a4"/>
                <w:noProof/>
              </w:rPr>
              <w:t>3</w:t>
            </w:r>
            <w:r>
              <w:rPr>
                <w:rFonts w:asciiTheme="minorHAnsi" w:eastAsiaTheme="minorEastAsia" w:hAnsiTheme="minorHAnsi" w:cstheme="minorBidi"/>
                <w:noProof/>
                <w:sz w:val="21"/>
                <w:szCs w:val="22"/>
              </w:rPr>
              <w:tab/>
            </w:r>
            <w:r w:rsidRPr="006D4F66">
              <w:rPr>
                <w:rStyle w:val="a4"/>
                <w:noProof/>
              </w:rPr>
              <w:t>理论基础</w:t>
            </w:r>
            <w:r>
              <w:rPr>
                <w:noProof/>
                <w:webHidden/>
              </w:rPr>
              <w:tab/>
            </w:r>
            <w:r>
              <w:rPr>
                <w:noProof/>
                <w:webHidden/>
              </w:rPr>
              <w:fldChar w:fldCharType="begin"/>
            </w:r>
            <w:r>
              <w:rPr>
                <w:noProof/>
                <w:webHidden/>
              </w:rPr>
              <w:instrText xml:space="preserve"> PAGEREF _Toc101107443 \h </w:instrText>
            </w:r>
            <w:r>
              <w:rPr>
                <w:noProof/>
                <w:webHidden/>
              </w:rPr>
            </w:r>
            <w:r>
              <w:rPr>
                <w:noProof/>
                <w:webHidden/>
              </w:rPr>
              <w:fldChar w:fldCharType="separate"/>
            </w:r>
            <w:r>
              <w:rPr>
                <w:noProof/>
                <w:webHidden/>
              </w:rPr>
              <w:t>3</w:t>
            </w:r>
            <w:r>
              <w:rPr>
                <w:noProof/>
                <w:webHidden/>
              </w:rPr>
              <w:fldChar w:fldCharType="end"/>
            </w:r>
          </w:hyperlink>
        </w:p>
        <w:p w14:paraId="0F0D6513" w14:textId="5AA61A2A"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4" w:history="1">
            <w:r w:rsidRPr="006D4F66">
              <w:rPr>
                <w:rStyle w:val="a4"/>
                <w:noProof/>
              </w:rPr>
              <w:t>3.1</w:t>
            </w:r>
            <w:r>
              <w:rPr>
                <w:rFonts w:asciiTheme="minorHAnsi" w:eastAsiaTheme="minorEastAsia" w:hAnsiTheme="minorHAnsi" w:cstheme="minorBidi"/>
                <w:noProof/>
                <w:sz w:val="21"/>
                <w:szCs w:val="22"/>
              </w:rPr>
              <w:tab/>
            </w:r>
            <w:r w:rsidRPr="006D4F66">
              <w:rPr>
                <w:rStyle w:val="a4"/>
                <w:noProof/>
              </w:rPr>
              <w:t>背景知识</w:t>
            </w:r>
            <w:r>
              <w:rPr>
                <w:noProof/>
                <w:webHidden/>
              </w:rPr>
              <w:tab/>
            </w:r>
            <w:r>
              <w:rPr>
                <w:noProof/>
                <w:webHidden/>
              </w:rPr>
              <w:fldChar w:fldCharType="begin"/>
            </w:r>
            <w:r>
              <w:rPr>
                <w:noProof/>
                <w:webHidden/>
              </w:rPr>
              <w:instrText xml:space="preserve"> PAGEREF _Toc101107444 \h </w:instrText>
            </w:r>
            <w:r>
              <w:rPr>
                <w:noProof/>
                <w:webHidden/>
              </w:rPr>
            </w:r>
            <w:r>
              <w:rPr>
                <w:noProof/>
                <w:webHidden/>
              </w:rPr>
              <w:fldChar w:fldCharType="separate"/>
            </w:r>
            <w:r>
              <w:rPr>
                <w:noProof/>
                <w:webHidden/>
              </w:rPr>
              <w:t>3</w:t>
            </w:r>
            <w:r>
              <w:rPr>
                <w:noProof/>
                <w:webHidden/>
              </w:rPr>
              <w:fldChar w:fldCharType="end"/>
            </w:r>
          </w:hyperlink>
        </w:p>
        <w:p w14:paraId="0FEB4C11" w14:textId="7AA3D243"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5" w:history="1">
            <w:r w:rsidRPr="006D4F66">
              <w:rPr>
                <w:rStyle w:val="a4"/>
                <w:noProof/>
              </w:rPr>
              <w:t>3.2</w:t>
            </w:r>
            <w:r>
              <w:rPr>
                <w:rFonts w:asciiTheme="minorHAnsi" w:eastAsiaTheme="minorEastAsia" w:hAnsiTheme="minorHAnsi" w:cstheme="minorBidi"/>
                <w:noProof/>
                <w:sz w:val="21"/>
                <w:szCs w:val="22"/>
              </w:rPr>
              <w:tab/>
            </w:r>
            <w:r w:rsidRPr="006D4F66">
              <w:rPr>
                <w:rStyle w:val="a4"/>
                <w:noProof/>
              </w:rPr>
              <w:t>加密算法原理</w:t>
            </w:r>
            <w:r>
              <w:rPr>
                <w:noProof/>
                <w:webHidden/>
              </w:rPr>
              <w:tab/>
            </w:r>
            <w:r>
              <w:rPr>
                <w:noProof/>
                <w:webHidden/>
              </w:rPr>
              <w:fldChar w:fldCharType="begin"/>
            </w:r>
            <w:r>
              <w:rPr>
                <w:noProof/>
                <w:webHidden/>
              </w:rPr>
              <w:instrText xml:space="preserve"> PAGEREF _Toc101107445 \h </w:instrText>
            </w:r>
            <w:r>
              <w:rPr>
                <w:noProof/>
                <w:webHidden/>
              </w:rPr>
            </w:r>
            <w:r>
              <w:rPr>
                <w:noProof/>
                <w:webHidden/>
              </w:rPr>
              <w:fldChar w:fldCharType="separate"/>
            </w:r>
            <w:r>
              <w:rPr>
                <w:noProof/>
                <w:webHidden/>
              </w:rPr>
              <w:t>4</w:t>
            </w:r>
            <w:r>
              <w:rPr>
                <w:noProof/>
                <w:webHidden/>
              </w:rPr>
              <w:fldChar w:fldCharType="end"/>
            </w:r>
          </w:hyperlink>
        </w:p>
        <w:p w14:paraId="50D1EA90" w14:textId="09836139"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6" w:history="1">
            <w:r w:rsidRPr="006D4F66">
              <w:rPr>
                <w:rStyle w:val="a4"/>
                <w:noProof/>
              </w:rPr>
              <w:t>3.2.1</w:t>
            </w:r>
            <w:r>
              <w:rPr>
                <w:rFonts w:asciiTheme="minorHAnsi" w:eastAsiaTheme="minorEastAsia" w:hAnsiTheme="minorHAnsi" w:cstheme="minorBidi"/>
                <w:noProof/>
                <w:sz w:val="21"/>
                <w:szCs w:val="22"/>
              </w:rPr>
              <w:tab/>
            </w:r>
            <w:r w:rsidRPr="006D4F66">
              <w:rPr>
                <w:rStyle w:val="a4"/>
                <w:noProof/>
              </w:rPr>
              <w:t>背景介绍</w:t>
            </w:r>
            <w:r>
              <w:rPr>
                <w:noProof/>
                <w:webHidden/>
              </w:rPr>
              <w:tab/>
            </w:r>
            <w:r>
              <w:rPr>
                <w:noProof/>
                <w:webHidden/>
              </w:rPr>
              <w:fldChar w:fldCharType="begin"/>
            </w:r>
            <w:r>
              <w:rPr>
                <w:noProof/>
                <w:webHidden/>
              </w:rPr>
              <w:instrText xml:space="preserve"> PAGEREF _Toc101107446 \h </w:instrText>
            </w:r>
            <w:r>
              <w:rPr>
                <w:noProof/>
                <w:webHidden/>
              </w:rPr>
            </w:r>
            <w:r>
              <w:rPr>
                <w:noProof/>
                <w:webHidden/>
              </w:rPr>
              <w:fldChar w:fldCharType="separate"/>
            </w:r>
            <w:r>
              <w:rPr>
                <w:noProof/>
                <w:webHidden/>
              </w:rPr>
              <w:t>4</w:t>
            </w:r>
            <w:r>
              <w:rPr>
                <w:noProof/>
                <w:webHidden/>
              </w:rPr>
              <w:fldChar w:fldCharType="end"/>
            </w:r>
          </w:hyperlink>
        </w:p>
        <w:p w14:paraId="20206D9B" w14:textId="306EEA3F"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7" w:history="1">
            <w:r w:rsidRPr="006D4F66">
              <w:rPr>
                <w:rStyle w:val="a4"/>
                <w:noProof/>
              </w:rPr>
              <w:t>3.2.2</w:t>
            </w:r>
            <w:r>
              <w:rPr>
                <w:rFonts w:asciiTheme="minorHAnsi" w:eastAsiaTheme="minorEastAsia" w:hAnsiTheme="minorHAnsi" w:cstheme="minorBidi"/>
                <w:noProof/>
                <w:sz w:val="21"/>
                <w:szCs w:val="22"/>
              </w:rPr>
              <w:tab/>
            </w:r>
            <w:r w:rsidRPr="006D4F66">
              <w:rPr>
                <w:rStyle w:val="a4"/>
                <w:noProof/>
              </w:rPr>
              <w:t>使用环上的多项式加密</w:t>
            </w:r>
            <w:r>
              <w:rPr>
                <w:noProof/>
                <w:webHidden/>
              </w:rPr>
              <w:tab/>
            </w:r>
            <w:r>
              <w:rPr>
                <w:noProof/>
                <w:webHidden/>
              </w:rPr>
              <w:fldChar w:fldCharType="begin"/>
            </w:r>
            <w:r>
              <w:rPr>
                <w:noProof/>
                <w:webHidden/>
              </w:rPr>
              <w:instrText xml:space="preserve"> PAGEREF _Toc101107447 \h </w:instrText>
            </w:r>
            <w:r>
              <w:rPr>
                <w:noProof/>
                <w:webHidden/>
              </w:rPr>
            </w:r>
            <w:r>
              <w:rPr>
                <w:noProof/>
                <w:webHidden/>
              </w:rPr>
              <w:fldChar w:fldCharType="separate"/>
            </w:r>
            <w:r>
              <w:rPr>
                <w:noProof/>
                <w:webHidden/>
              </w:rPr>
              <w:t>7</w:t>
            </w:r>
            <w:r>
              <w:rPr>
                <w:noProof/>
                <w:webHidden/>
              </w:rPr>
              <w:fldChar w:fldCharType="end"/>
            </w:r>
          </w:hyperlink>
        </w:p>
        <w:p w14:paraId="17199E3D" w14:textId="57423DF5"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48" w:history="1">
            <w:r w:rsidRPr="006D4F66">
              <w:rPr>
                <w:rStyle w:val="a4"/>
                <w:noProof/>
              </w:rPr>
              <w:t>3.3</w:t>
            </w:r>
            <w:r>
              <w:rPr>
                <w:rFonts w:asciiTheme="minorHAnsi" w:eastAsiaTheme="minorEastAsia" w:hAnsiTheme="minorHAnsi" w:cstheme="minorBidi"/>
                <w:noProof/>
                <w:sz w:val="21"/>
                <w:szCs w:val="22"/>
              </w:rPr>
              <w:tab/>
            </w:r>
            <w:r w:rsidRPr="006D4F66">
              <w:rPr>
                <w:rStyle w:val="a4"/>
                <w:noProof/>
              </w:rPr>
              <w:t>典型的统计计算公式变换与同态计算</w:t>
            </w:r>
            <w:r>
              <w:rPr>
                <w:noProof/>
                <w:webHidden/>
              </w:rPr>
              <w:tab/>
            </w:r>
            <w:r>
              <w:rPr>
                <w:noProof/>
                <w:webHidden/>
              </w:rPr>
              <w:fldChar w:fldCharType="begin"/>
            </w:r>
            <w:r>
              <w:rPr>
                <w:noProof/>
                <w:webHidden/>
              </w:rPr>
              <w:instrText xml:space="preserve"> PAGEREF _Toc101107448 \h </w:instrText>
            </w:r>
            <w:r>
              <w:rPr>
                <w:noProof/>
                <w:webHidden/>
              </w:rPr>
            </w:r>
            <w:r>
              <w:rPr>
                <w:noProof/>
                <w:webHidden/>
              </w:rPr>
              <w:fldChar w:fldCharType="separate"/>
            </w:r>
            <w:r>
              <w:rPr>
                <w:noProof/>
                <w:webHidden/>
              </w:rPr>
              <w:t>11</w:t>
            </w:r>
            <w:r>
              <w:rPr>
                <w:noProof/>
                <w:webHidden/>
              </w:rPr>
              <w:fldChar w:fldCharType="end"/>
            </w:r>
          </w:hyperlink>
        </w:p>
        <w:p w14:paraId="4CD85636" w14:textId="7D075F33"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49" w:history="1">
            <w:r w:rsidRPr="006D4F66">
              <w:rPr>
                <w:rStyle w:val="a4"/>
                <w:noProof/>
              </w:rPr>
              <w:t>3.3.1</w:t>
            </w:r>
            <w:r>
              <w:rPr>
                <w:rFonts w:asciiTheme="minorHAnsi" w:eastAsiaTheme="minorEastAsia" w:hAnsiTheme="minorHAnsi" w:cstheme="minorBidi"/>
                <w:noProof/>
                <w:sz w:val="21"/>
                <w:szCs w:val="22"/>
              </w:rPr>
              <w:tab/>
            </w:r>
            <w:r w:rsidRPr="006D4F66">
              <w:rPr>
                <w:rStyle w:val="a4"/>
                <w:noProof/>
              </w:rPr>
              <w:t>统计计算公式变换</w:t>
            </w:r>
            <w:r>
              <w:rPr>
                <w:noProof/>
                <w:webHidden/>
              </w:rPr>
              <w:tab/>
            </w:r>
            <w:r>
              <w:rPr>
                <w:noProof/>
                <w:webHidden/>
              </w:rPr>
              <w:fldChar w:fldCharType="begin"/>
            </w:r>
            <w:r>
              <w:rPr>
                <w:noProof/>
                <w:webHidden/>
              </w:rPr>
              <w:instrText xml:space="preserve"> PAGEREF _Toc101107449 \h </w:instrText>
            </w:r>
            <w:r>
              <w:rPr>
                <w:noProof/>
                <w:webHidden/>
              </w:rPr>
            </w:r>
            <w:r>
              <w:rPr>
                <w:noProof/>
                <w:webHidden/>
              </w:rPr>
              <w:fldChar w:fldCharType="separate"/>
            </w:r>
            <w:r>
              <w:rPr>
                <w:noProof/>
                <w:webHidden/>
              </w:rPr>
              <w:t>11</w:t>
            </w:r>
            <w:r>
              <w:rPr>
                <w:noProof/>
                <w:webHidden/>
              </w:rPr>
              <w:fldChar w:fldCharType="end"/>
            </w:r>
          </w:hyperlink>
        </w:p>
        <w:p w14:paraId="22703D78" w14:textId="6BD01E83"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0" w:history="1">
            <w:r w:rsidRPr="006D4F66">
              <w:rPr>
                <w:rStyle w:val="a4"/>
                <w:noProof/>
              </w:rPr>
              <w:t>3.3.2</w:t>
            </w:r>
            <w:r>
              <w:rPr>
                <w:rFonts w:asciiTheme="minorHAnsi" w:eastAsiaTheme="minorEastAsia" w:hAnsiTheme="minorHAnsi" w:cstheme="minorBidi"/>
                <w:noProof/>
                <w:sz w:val="21"/>
                <w:szCs w:val="22"/>
              </w:rPr>
              <w:tab/>
            </w:r>
            <w:r w:rsidRPr="006D4F66">
              <w:rPr>
                <w:rStyle w:val="a4"/>
                <w:noProof/>
              </w:rPr>
              <w:t>加法同态性与统计计算</w:t>
            </w:r>
            <w:r>
              <w:rPr>
                <w:noProof/>
                <w:webHidden/>
              </w:rPr>
              <w:tab/>
            </w:r>
            <w:r>
              <w:rPr>
                <w:noProof/>
                <w:webHidden/>
              </w:rPr>
              <w:fldChar w:fldCharType="begin"/>
            </w:r>
            <w:r>
              <w:rPr>
                <w:noProof/>
                <w:webHidden/>
              </w:rPr>
              <w:instrText xml:space="preserve"> PAGEREF _Toc101107450 \h </w:instrText>
            </w:r>
            <w:r>
              <w:rPr>
                <w:noProof/>
                <w:webHidden/>
              </w:rPr>
            </w:r>
            <w:r>
              <w:rPr>
                <w:noProof/>
                <w:webHidden/>
              </w:rPr>
              <w:fldChar w:fldCharType="separate"/>
            </w:r>
            <w:r>
              <w:rPr>
                <w:noProof/>
                <w:webHidden/>
              </w:rPr>
              <w:t>12</w:t>
            </w:r>
            <w:r>
              <w:rPr>
                <w:noProof/>
                <w:webHidden/>
              </w:rPr>
              <w:fldChar w:fldCharType="end"/>
            </w:r>
          </w:hyperlink>
        </w:p>
        <w:p w14:paraId="46F2F4FE" w14:textId="6579A246"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1" w:history="1">
            <w:r w:rsidRPr="006D4F66">
              <w:rPr>
                <w:rStyle w:val="a4"/>
                <w:noProof/>
              </w:rPr>
              <w:t>3.4</w:t>
            </w:r>
            <w:r>
              <w:rPr>
                <w:rFonts w:asciiTheme="minorHAnsi" w:eastAsiaTheme="minorEastAsia" w:hAnsiTheme="minorHAnsi" w:cstheme="minorBidi"/>
                <w:noProof/>
                <w:sz w:val="21"/>
                <w:szCs w:val="22"/>
              </w:rPr>
              <w:tab/>
            </w:r>
            <w:r w:rsidRPr="006D4F66">
              <w:rPr>
                <w:rStyle w:val="a4"/>
                <w:noProof/>
              </w:rPr>
              <w:t>半诚实敌手模型</w:t>
            </w:r>
            <w:r>
              <w:rPr>
                <w:noProof/>
                <w:webHidden/>
              </w:rPr>
              <w:tab/>
            </w:r>
            <w:r>
              <w:rPr>
                <w:noProof/>
                <w:webHidden/>
              </w:rPr>
              <w:fldChar w:fldCharType="begin"/>
            </w:r>
            <w:r>
              <w:rPr>
                <w:noProof/>
                <w:webHidden/>
              </w:rPr>
              <w:instrText xml:space="preserve"> PAGEREF _Toc101107451 \h </w:instrText>
            </w:r>
            <w:r>
              <w:rPr>
                <w:noProof/>
                <w:webHidden/>
              </w:rPr>
            </w:r>
            <w:r>
              <w:rPr>
                <w:noProof/>
                <w:webHidden/>
              </w:rPr>
              <w:fldChar w:fldCharType="separate"/>
            </w:r>
            <w:r>
              <w:rPr>
                <w:noProof/>
                <w:webHidden/>
              </w:rPr>
              <w:t>12</w:t>
            </w:r>
            <w:r>
              <w:rPr>
                <w:noProof/>
                <w:webHidden/>
              </w:rPr>
              <w:fldChar w:fldCharType="end"/>
            </w:r>
          </w:hyperlink>
        </w:p>
        <w:p w14:paraId="71AD8A4A" w14:textId="3A9F5938"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52" w:history="1">
            <w:r w:rsidRPr="006D4F66">
              <w:rPr>
                <w:rStyle w:val="a4"/>
                <w:noProof/>
              </w:rPr>
              <w:t>4</w:t>
            </w:r>
            <w:r>
              <w:rPr>
                <w:rFonts w:asciiTheme="minorHAnsi" w:eastAsiaTheme="minorEastAsia" w:hAnsiTheme="minorHAnsi" w:cstheme="minorBidi"/>
                <w:noProof/>
                <w:sz w:val="21"/>
                <w:szCs w:val="22"/>
              </w:rPr>
              <w:tab/>
            </w:r>
            <w:r w:rsidRPr="006D4F66">
              <w:rPr>
                <w:rStyle w:val="a4"/>
                <w:noProof/>
              </w:rPr>
              <w:t>实验概述</w:t>
            </w:r>
            <w:r>
              <w:rPr>
                <w:noProof/>
                <w:webHidden/>
              </w:rPr>
              <w:tab/>
            </w:r>
            <w:r>
              <w:rPr>
                <w:noProof/>
                <w:webHidden/>
              </w:rPr>
              <w:fldChar w:fldCharType="begin"/>
            </w:r>
            <w:r>
              <w:rPr>
                <w:noProof/>
                <w:webHidden/>
              </w:rPr>
              <w:instrText xml:space="preserve"> PAGEREF _Toc101107452 \h </w:instrText>
            </w:r>
            <w:r>
              <w:rPr>
                <w:noProof/>
                <w:webHidden/>
              </w:rPr>
            </w:r>
            <w:r>
              <w:rPr>
                <w:noProof/>
                <w:webHidden/>
              </w:rPr>
              <w:fldChar w:fldCharType="separate"/>
            </w:r>
            <w:r>
              <w:rPr>
                <w:noProof/>
                <w:webHidden/>
              </w:rPr>
              <w:t>13</w:t>
            </w:r>
            <w:r>
              <w:rPr>
                <w:noProof/>
                <w:webHidden/>
              </w:rPr>
              <w:fldChar w:fldCharType="end"/>
            </w:r>
          </w:hyperlink>
        </w:p>
        <w:p w14:paraId="299F26CE" w14:textId="0896B5D5"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3" w:history="1">
            <w:r w:rsidRPr="006D4F66">
              <w:rPr>
                <w:rStyle w:val="a4"/>
                <w:noProof/>
              </w:rPr>
              <w:t>4.1</w:t>
            </w:r>
            <w:r>
              <w:rPr>
                <w:rFonts w:asciiTheme="minorHAnsi" w:eastAsiaTheme="minorEastAsia" w:hAnsiTheme="minorHAnsi" w:cstheme="minorBidi"/>
                <w:noProof/>
                <w:sz w:val="21"/>
                <w:szCs w:val="22"/>
              </w:rPr>
              <w:tab/>
            </w:r>
            <w:r w:rsidRPr="006D4F66">
              <w:rPr>
                <w:rStyle w:val="a4"/>
                <w:noProof/>
              </w:rPr>
              <w:t>实验环境</w:t>
            </w:r>
            <w:r>
              <w:rPr>
                <w:noProof/>
                <w:webHidden/>
              </w:rPr>
              <w:tab/>
            </w:r>
            <w:r>
              <w:rPr>
                <w:noProof/>
                <w:webHidden/>
              </w:rPr>
              <w:fldChar w:fldCharType="begin"/>
            </w:r>
            <w:r>
              <w:rPr>
                <w:noProof/>
                <w:webHidden/>
              </w:rPr>
              <w:instrText xml:space="preserve"> PAGEREF _Toc101107453 \h </w:instrText>
            </w:r>
            <w:r>
              <w:rPr>
                <w:noProof/>
                <w:webHidden/>
              </w:rPr>
            </w:r>
            <w:r>
              <w:rPr>
                <w:noProof/>
                <w:webHidden/>
              </w:rPr>
              <w:fldChar w:fldCharType="separate"/>
            </w:r>
            <w:r>
              <w:rPr>
                <w:noProof/>
                <w:webHidden/>
              </w:rPr>
              <w:t>13</w:t>
            </w:r>
            <w:r>
              <w:rPr>
                <w:noProof/>
                <w:webHidden/>
              </w:rPr>
              <w:fldChar w:fldCharType="end"/>
            </w:r>
          </w:hyperlink>
        </w:p>
        <w:p w14:paraId="59A0724B" w14:textId="584EB0BD"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4" w:history="1">
            <w:r w:rsidRPr="006D4F66">
              <w:rPr>
                <w:rStyle w:val="a4"/>
                <w:noProof/>
              </w:rPr>
              <w:t>4.1.1</w:t>
            </w:r>
            <w:r>
              <w:rPr>
                <w:rFonts w:asciiTheme="minorHAnsi" w:eastAsiaTheme="minorEastAsia" w:hAnsiTheme="minorHAnsi" w:cstheme="minorBidi"/>
                <w:noProof/>
                <w:sz w:val="21"/>
                <w:szCs w:val="22"/>
              </w:rPr>
              <w:tab/>
            </w:r>
            <w:r w:rsidRPr="006D4F66">
              <w:rPr>
                <w:rStyle w:val="a4"/>
                <w:noProof/>
              </w:rPr>
              <w:t>环境要求和配置</w:t>
            </w:r>
            <w:r>
              <w:rPr>
                <w:noProof/>
                <w:webHidden/>
              </w:rPr>
              <w:tab/>
            </w:r>
            <w:r>
              <w:rPr>
                <w:noProof/>
                <w:webHidden/>
              </w:rPr>
              <w:fldChar w:fldCharType="begin"/>
            </w:r>
            <w:r>
              <w:rPr>
                <w:noProof/>
                <w:webHidden/>
              </w:rPr>
              <w:instrText xml:space="preserve"> PAGEREF _Toc101107454 \h </w:instrText>
            </w:r>
            <w:r>
              <w:rPr>
                <w:noProof/>
                <w:webHidden/>
              </w:rPr>
            </w:r>
            <w:r>
              <w:rPr>
                <w:noProof/>
                <w:webHidden/>
              </w:rPr>
              <w:fldChar w:fldCharType="separate"/>
            </w:r>
            <w:r>
              <w:rPr>
                <w:noProof/>
                <w:webHidden/>
              </w:rPr>
              <w:t>13</w:t>
            </w:r>
            <w:r>
              <w:rPr>
                <w:noProof/>
                <w:webHidden/>
              </w:rPr>
              <w:fldChar w:fldCharType="end"/>
            </w:r>
          </w:hyperlink>
        </w:p>
        <w:p w14:paraId="7B4D8FB1" w14:textId="14EC07BA"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5" w:history="1">
            <w:r w:rsidRPr="006D4F66">
              <w:rPr>
                <w:rStyle w:val="a4"/>
                <w:noProof/>
              </w:rPr>
              <w:t>4.1.2</w:t>
            </w:r>
            <w:r>
              <w:rPr>
                <w:rFonts w:asciiTheme="minorHAnsi" w:eastAsiaTheme="minorEastAsia" w:hAnsiTheme="minorHAnsi" w:cstheme="minorBidi"/>
                <w:noProof/>
                <w:sz w:val="21"/>
                <w:szCs w:val="22"/>
              </w:rPr>
              <w:tab/>
            </w:r>
            <w:r w:rsidRPr="006D4F66">
              <w:rPr>
                <w:rStyle w:val="a4"/>
                <w:noProof/>
              </w:rPr>
              <w:t>实验数据参数</w:t>
            </w:r>
            <w:r>
              <w:rPr>
                <w:noProof/>
                <w:webHidden/>
              </w:rPr>
              <w:tab/>
            </w:r>
            <w:r>
              <w:rPr>
                <w:noProof/>
                <w:webHidden/>
              </w:rPr>
              <w:fldChar w:fldCharType="begin"/>
            </w:r>
            <w:r>
              <w:rPr>
                <w:noProof/>
                <w:webHidden/>
              </w:rPr>
              <w:instrText xml:space="preserve"> PAGEREF _Toc101107455 \h </w:instrText>
            </w:r>
            <w:r>
              <w:rPr>
                <w:noProof/>
                <w:webHidden/>
              </w:rPr>
            </w:r>
            <w:r>
              <w:rPr>
                <w:noProof/>
                <w:webHidden/>
              </w:rPr>
              <w:fldChar w:fldCharType="separate"/>
            </w:r>
            <w:r>
              <w:rPr>
                <w:noProof/>
                <w:webHidden/>
              </w:rPr>
              <w:t>13</w:t>
            </w:r>
            <w:r>
              <w:rPr>
                <w:noProof/>
                <w:webHidden/>
              </w:rPr>
              <w:fldChar w:fldCharType="end"/>
            </w:r>
          </w:hyperlink>
        </w:p>
        <w:p w14:paraId="698E8171" w14:textId="389A6A2D" w:rsidR="0090245A" w:rsidRDefault="0090245A">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1107456" w:history="1">
            <w:r w:rsidRPr="006D4F66">
              <w:rPr>
                <w:rStyle w:val="a4"/>
                <w:noProof/>
              </w:rPr>
              <w:t>4.1.3</w:t>
            </w:r>
            <w:r>
              <w:rPr>
                <w:rFonts w:asciiTheme="minorHAnsi" w:eastAsiaTheme="minorEastAsia" w:hAnsiTheme="minorHAnsi" w:cstheme="minorBidi"/>
                <w:noProof/>
                <w:sz w:val="21"/>
                <w:szCs w:val="22"/>
              </w:rPr>
              <w:tab/>
            </w:r>
            <w:r w:rsidRPr="006D4F66">
              <w:rPr>
                <w:rStyle w:val="a4"/>
                <w:noProof/>
              </w:rPr>
              <w:t>分析依据</w:t>
            </w:r>
            <w:r>
              <w:rPr>
                <w:noProof/>
                <w:webHidden/>
              </w:rPr>
              <w:tab/>
            </w:r>
            <w:r>
              <w:rPr>
                <w:noProof/>
                <w:webHidden/>
              </w:rPr>
              <w:fldChar w:fldCharType="begin"/>
            </w:r>
            <w:r>
              <w:rPr>
                <w:noProof/>
                <w:webHidden/>
              </w:rPr>
              <w:instrText xml:space="preserve"> PAGEREF _Toc101107456 \h </w:instrText>
            </w:r>
            <w:r>
              <w:rPr>
                <w:noProof/>
                <w:webHidden/>
              </w:rPr>
            </w:r>
            <w:r>
              <w:rPr>
                <w:noProof/>
                <w:webHidden/>
              </w:rPr>
              <w:fldChar w:fldCharType="separate"/>
            </w:r>
            <w:r>
              <w:rPr>
                <w:noProof/>
                <w:webHidden/>
              </w:rPr>
              <w:t>13</w:t>
            </w:r>
            <w:r>
              <w:rPr>
                <w:noProof/>
                <w:webHidden/>
              </w:rPr>
              <w:fldChar w:fldCharType="end"/>
            </w:r>
          </w:hyperlink>
        </w:p>
        <w:p w14:paraId="1B08CDE7" w14:textId="05094D3D"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57" w:history="1">
            <w:r w:rsidRPr="006D4F66">
              <w:rPr>
                <w:rStyle w:val="a4"/>
                <w:noProof/>
              </w:rPr>
              <w:t>5</w:t>
            </w:r>
            <w:r>
              <w:rPr>
                <w:rFonts w:asciiTheme="minorHAnsi" w:eastAsiaTheme="minorEastAsia" w:hAnsiTheme="minorHAnsi" w:cstheme="minorBidi"/>
                <w:noProof/>
                <w:sz w:val="21"/>
                <w:szCs w:val="22"/>
              </w:rPr>
              <w:tab/>
            </w:r>
            <w:r w:rsidRPr="006D4F66">
              <w:rPr>
                <w:rStyle w:val="a4"/>
                <w:noProof/>
              </w:rPr>
              <w:t>算法的分析</w:t>
            </w:r>
            <w:r>
              <w:rPr>
                <w:noProof/>
                <w:webHidden/>
              </w:rPr>
              <w:tab/>
            </w:r>
            <w:r>
              <w:rPr>
                <w:noProof/>
                <w:webHidden/>
              </w:rPr>
              <w:fldChar w:fldCharType="begin"/>
            </w:r>
            <w:r>
              <w:rPr>
                <w:noProof/>
                <w:webHidden/>
              </w:rPr>
              <w:instrText xml:space="preserve"> PAGEREF _Toc101107457 \h </w:instrText>
            </w:r>
            <w:r>
              <w:rPr>
                <w:noProof/>
                <w:webHidden/>
              </w:rPr>
            </w:r>
            <w:r>
              <w:rPr>
                <w:noProof/>
                <w:webHidden/>
              </w:rPr>
              <w:fldChar w:fldCharType="separate"/>
            </w:r>
            <w:r>
              <w:rPr>
                <w:noProof/>
                <w:webHidden/>
              </w:rPr>
              <w:t>13</w:t>
            </w:r>
            <w:r>
              <w:rPr>
                <w:noProof/>
                <w:webHidden/>
              </w:rPr>
              <w:fldChar w:fldCharType="end"/>
            </w:r>
          </w:hyperlink>
        </w:p>
        <w:p w14:paraId="3BCFE871" w14:textId="4B1434D8"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8" w:history="1">
            <w:r w:rsidRPr="006D4F66">
              <w:rPr>
                <w:rStyle w:val="a4"/>
                <w:noProof/>
              </w:rPr>
              <w:t>5.1</w:t>
            </w:r>
            <w:r>
              <w:rPr>
                <w:rFonts w:asciiTheme="minorHAnsi" w:eastAsiaTheme="minorEastAsia" w:hAnsiTheme="minorHAnsi" w:cstheme="minorBidi"/>
                <w:noProof/>
                <w:sz w:val="21"/>
                <w:szCs w:val="22"/>
              </w:rPr>
              <w:tab/>
            </w:r>
            <w:r w:rsidRPr="006D4F66">
              <w:rPr>
                <w:rStyle w:val="a4"/>
                <w:noProof/>
              </w:rPr>
              <w:t>同态加法</w:t>
            </w:r>
            <w:r>
              <w:rPr>
                <w:noProof/>
                <w:webHidden/>
              </w:rPr>
              <w:tab/>
            </w:r>
            <w:r>
              <w:rPr>
                <w:noProof/>
                <w:webHidden/>
              </w:rPr>
              <w:fldChar w:fldCharType="begin"/>
            </w:r>
            <w:r>
              <w:rPr>
                <w:noProof/>
                <w:webHidden/>
              </w:rPr>
              <w:instrText xml:space="preserve"> PAGEREF _Toc101107458 \h </w:instrText>
            </w:r>
            <w:r>
              <w:rPr>
                <w:noProof/>
                <w:webHidden/>
              </w:rPr>
            </w:r>
            <w:r>
              <w:rPr>
                <w:noProof/>
                <w:webHidden/>
              </w:rPr>
              <w:fldChar w:fldCharType="separate"/>
            </w:r>
            <w:r>
              <w:rPr>
                <w:noProof/>
                <w:webHidden/>
              </w:rPr>
              <w:t>13</w:t>
            </w:r>
            <w:r>
              <w:rPr>
                <w:noProof/>
                <w:webHidden/>
              </w:rPr>
              <w:fldChar w:fldCharType="end"/>
            </w:r>
          </w:hyperlink>
        </w:p>
        <w:p w14:paraId="32150281" w14:textId="769F7D22"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59" w:history="1">
            <w:r w:rsidRPr="006D4F66">
              <w:rPr>
                <w:rStyle w:val="a4"/>
                <w:noProof/>
              </w:rPr>
              <w:t>5.2</w:t>
            </w:r>
            <w:r>
              <w:rPr>
                <w:rFonts w:asciiTheme="minorHAnsi" w:eastAsiaTheme="minorEastAsia" w:hAnsiTheme="minorHAnsi" w:cstheme="minorBidi"/>
                <w:noProof/>
                <w:sz w:val="21"/>
                <w:szCs w:val="22"/>
              </w:rPr>
              <w:tab/>
            </w:r>
            <w:r w:rsidRPr="006D4F66">
              <w:rPr>
                <w:rStyle w:val="a4"/>
                <w:noProof/>
              </w:rPr>
              <w:t>正确性</w:t>
            </w:r>
            <w:r>
              <w:rPr>
                <w:noProof/>
                <w:webHidden/>
              </w:rPr>
              <w:tab/>
            </w:r>
            <w:r>
              <w:rPr>
                <w:noProof/>
                <w:webHidden/>
              </w:rPr>
              <w:fldChar w:fldCharType="begin"/>
            </w:r>
            <w:r>
              <w:rPr>
                <w:noProof/>
                <w:webHidden/>
              </w:rPr>
              <w:instrText xml:space="preserve"> PAGEREF _Toc101107459 \h </w:instrText>
            </w:r>
            <w:r>
              <w:rPr>
                <w:noProof/>
                <w:webHidden/>
              </w:rPr>
            </w:r>
            <w:r>
              <w:rPr>
                <w:noProof/>
                <w:webHidden/>
              </w:rPr>
              <w:fldChar w:fldCharType="separate"/>
            </w:r>
            <w:r>
              <w:rPr>
                <w:noProof/>
                <w:webHidden/>
              </w:rPr>
              <w:t>14</w:t>
            </w:r>
            <w:r>
              <w:rPr>
                <w:noProof/>
                <w:webHidden/>
              </w:rPr>
              <w:fldChar w:fldCharType="end"/>
            </w:r>
          </w:hyperlink>
        </w:p>
        <w:p w14:paraId="6B0DE554" w14:textId="5F0B52AE"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60" w:history="1">
            <w:r w:rsidRPr="006D4F66">
              <w:rPr>
                <w:rStyle w:val="a4"/>
                <w:noProof/>
              </w:rPr>
              <w:t>5.3</w:t>
            </w:r>
            <w:r>
              <w:rPr>
                <w:rFonts w:asciiTheme="minorHAnsi" w:eastAsiaTheme="minorEastAsia" w:hAnsiTheme="minorHAnsi" w:cstheme="minorBidi"/>
                <w:noProof/>
                <w:sz w:val="21"/>
                <w:szCs w:val="22"/>
              </w:rPr>
              <w:tab/>
            </w:r>
            <w:r w:rsidRPr="006D4F66">
              <w:rPr>
                <w:rStyle w:val="a4"/>
                <w:noProof/>
              </w:rPr>
              <w:t>安全性</w:t>
            </w:r>
            <w:r>
              <w:rPr>
                <w:noProof/>
                <w:webHidden/>
              </w:rPr>
              <w:tab/>
            </w:r>
            <w:r>
              <w:rPr>
                <w:noProof/>
                <w:webHidden/>
              </w:rPr>
              <w:fldChar w:fldCharType="begin"/>
            </w:r>
            <w:r>
              <w:rPr>
                <w:noProof/>
                <w:webHidden/>
              </w:rPr>
              <w:instrText xml:space="preserve"> PAGEREF _Toc101107460 \h </w:instrText>
            </w:r>
            <w:r>
              <w:rPr>
                <w:noProof/>
                <w:webHidden/>
              </w:rPr>
            </w:r>
            <w:r>
              <w:rPr>
                <w:noProof/>
                <w:webHidden/>
              </w:rPr>
              <w:fldChar w:fldCharType="separate"/>
            </w:r>
            <w:r>
              <w:rPr>
                <w:noProof/>
                <w:webHidden/>
              </w:rPr>
              <w:t>15</w:t>
            </w:r>
            <w:r>
              <w:rPr>
                <w:noProof/>
                <w:webHidden/>
              </w:rPr>
              <w:fldChar w:fldCharType="end"/>
            </w:r>
          </w:hyperlink>
        </w:p>
        <w:p w14:paraId="0F23B8E3" w14:textId="7A986656" w:rsidR="0090245A" w:rsidRDefault="0090245A">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1107461" w:history="1">
            <w:r w:rsidRPr="006D4F66">
              <w:rPr>
                <w:rStyle w:val="a4"/>
                <w:noProof/>
              </w:rPr>
              <w:t>5.4</w:t>
            </w:r>
            <w:r>
              <w:rPr>
                <w:rFonts w:asciiTheme="minorHAnsi" w:eastAsiaTheme="minorEastAsia" w:hAnsiTheme="minorHAnsi" w:cstheme="minorBidi"/>
                <w:noProof/>
                <w:sz w:val="21"/>
                <w:szCs w:val="22"/>
              </w:rPr>
              <w:tab/>
            </w:r>
            <w:r w:rsidRPr="006D4F66">
              <w:rPr>
                <w:rStyle w:val="a4"/>
                <w:noProof/>
              </w:rPr>
              <w:t>局限性</w:t>
            </w:r>
            <w:r>
              <w:rPr>
                <w:noProof/>
                <w:webHidden/>
              </w:rPr>
              <w:tab/>
            </w:r>
            <w:r>
              <w:rPr>
                <w:noProof/>
                <w:webHidden/>
              </w:rPr>
              <w:fldChar w:fldCharType="begin"/>
            </w:r>
            <w:r>
              <w:rPr>
                <w:noProof/>
                <w:webHidden/>
              </w:rPr>
              <w:instrText xml:space="preserve"> PAGEREF _Toc101107461 \h </w:instrText>
            </w:r>
            <w:r>
              <w:rPr>
                <w:noProof/>
                <w:webHidden/>
              </w:rPr>
            </w:r>
            <w:r>
              <w:rPr>
                <w:noProof/>
                <w:webHidden/>
              </w:rPr>
              <w:fldChar w:fldCharType="separate"/>
            </w:r>
            <w:r>
              <w:rPr>
                <w:noProof/>
                <w:webHidden/>
              </w:rPr>
              <w:t>15</w:t>
            </w:r>
            <w:r>
              <w:rPr>
                <w:noProof/>
                <w:webHidden/>
              </w:rPr>
              <w:fldChar w:fldCharType="end"/>
            </w:r>
          </w:hyperlink>
        </w:p>
        <w:p w14:paraId="68788932" w14:textId="27C4F148" w:rsidR="0090245A" w:rsidRDefault="0090245A">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1107462" w:history="1">
            <w:r w:rsidRPr="006D4F66">
              <w:rPr>
                <w:rStyle w:val="a4"/>
                <w:noProof/>
              </w:rPr>
              <w:t>6</w:t>
            </w:r>
            <w:r>
              <w:rPr>
                <w:rFonts w:asciiTheme="minorHAnsi" w:eastAsiaTheme="minorEastAsia" w:hAnsiTheme="minorHAnsi" w:cstheme="minorBidi"/>
                <w:noProof/>
                <w:sz w:val="21"/>
                <w:szCs w:val="22"/>
              </w:rPr>
              <w:tab/>
            </w:r>
            <w:r w:rsidRPr="006D4F66">
              <w:rPr>
                <w:rStyle w:val="a4"/>
                <w:noProof/>
              </w:rPr>
              <w:t>结束语</w:t>
            </w:r>
            <w:r>
              <w:rPr>
                <w:noProof/>
                <w:webHidden/>
              </w:rPr>
              <w:tab/>
            </w:r>
            <w:r>
              <w:rPr>
                <w:noProof/>
                <w:webHidden/>
              </w:rPr>
              <w:fldChar w:fldCharType="begin"/>
            </w:r>
            <w:r>
              <w:rPr>
                <w:noProof/>
                <w:webHidden/>
              </w:rPr>
              <w:instrText xml:space="preserve"> PAGEREF _Toc101107462 \h </w:instrText>
            </w:r>
            <w:r>
              <w:rPr>
                <w:noProof/>
                <w:webHidden/>
              </w:rPr>
            </w:r>
            <w:r>
              <w:rPr>
                <w:noProof/>
                <w:webHidden/>
              </w:rPr>
              <w:fldChar w:fldCharType="separate"/>
            </w:r>
            <w:r>
              <w:rPr>
                <w:noProof/>
                <w:webHidden/>
              </w:rPr>
              <w:t>18</w:t>
            </w:r>
            <w:r>
              <w:rPr>
                <w:noProof/>
                <w:webHidden/>
              </w:rPr>
              <w:fldChar w:fldCharType="end"/>
            </w:r>
          </w:hyperlink>
        </w:p>
        <w:p w14:paraId="73342DDC" w14:textId="4EC88A68" w:rsidR="0090245A" w:rsidRDefault="0090245A">
          <w:pPr>
            <w:pStyle w:val="TOC1"/>
            <w:tabs>
              <w:tab w:val="right" w:leader="dot" w:pos="9062"/>
            </w:tabs>
            <w:ind w:left="280" w:hanging="280"/>
            <w:rPr>
              <w:rFonts w:asciiTheme="minorHAnsi" w:eastAsiaTheme="minorEastAsia" w:hAnsiTheme="minorHAnsi" w:cstheme="minorBidi"/>
              <w:noProof/>
              <w:sz w:val="21"/>
              <w:szCs w:val="22"/>
            </w:rPr>
          </w:pPr>
          <w:hyperlink w:anchor="_Toc101107463" w:history="1">
            <w:r w:rsidRPr="006D4F66">
              <w:rPr>
                <w:rStyle w:val="a4"/>
                <w:noProof/>
              </w:rPr>
              <w:t>谢</w:t>
            </w:r>
            <w:r w:rsidRPr="006D4F66">
              <w:rPr>
                <w:rStyle w:val="a4"/>
                <w:noProof/>
              </w:rPr>
              <w:t xml:space="preserve">  </w:t>
            </w:r>
            <w:r w:rsidRPr="006D4F66">
              <w:rPr>
                <w:rStyle w:val="a4"/>
                <w:noProof/>
              </w:rPr>
              <w:t>辞</w:t>
            </w:r>
            <w:r>
              <w:rPr>
                <w:noProof/>
                <w:webHidden/>
              </w:rPr>
              <w:tab/>
            </w:r>
            <w:r>
              <w:rPr>
                <w:noProof/>
                <w:webHidden/>
              </w:rPr>
              <w:fldChar w:fldCharType="begin"/>
            </w:r>
            <w:r>
              <w:rPr>
                <w:noProof/>
                <w:webHidden/>
              </w:rPr>
              <w:instrText xml:space="preserve"> PAGEREF _Toc101107463 \h </w:instrText>
            </w:r>
            <w:r>
              <w:rPr>
                <w:noProof/>
                <w:webHidden/>
              </w:rPr>
            </w:r>
            <w:r>
              <w:rPr>
                <w:noProof/>
                <w:webHidden/>
              </w:rPr>
              <w:fldChar w:fldCharType="separate"/>
            </w:r>
            <w:r>
              <w:rPr>
                <w:noProof/>
                <w:webHidden/>
              </w:rPr>
              <w:t>19</w:t>
            </w:r>
            <w:r>
              <w:rPr>
                <w:noProof/>
                <w:webHidden/>
              </w:rPr>
              <w:fldChar w:fldCharType="end"/>
            </w:r>
          </w:hyperlink>
        </w:p>
        <w:p w14:paraId="33D043F0" w14:textId="7B9EE12C" w:rsidR="0090245A" w:rsidRDefault="0090245A">
          <w:pPr>
            <w:pStyle w:val="TOC1"/>
            <w:tabs>
              <w:tab w:val="right" w:leader="dot" w:pos="9062"/>
            </w:tabs>
            <w:ind w:left="280" w:hanging="280"/>
            <w:rPr>
              <w:rFonts w:asciiTheme="minorHAnsi" w:eastAsiaTheme="minorEastAsia" w:hAnsiTheme="minorHAnsi" w:cstheme="minorBidi"/>
              <w:noProof/>
              <w:sz w:val="21"/>
              <w:szCs w:val="22"/>
            </w:rPr>
          </w:pPr>
          <w:hyperlink w:anchor="_Toc101107464" w:history="1">
            <w:r w:rsidRPr="006D4F66">
              <w:rPr>
                <w:rStyle w:val="a4"/>
                <w:noProof/>
              </w:rPr>
              <w:t>参考文献</w:t>
            </w:r>
            <w:r>
              <w:rPr>
                <w:noProof/>
                <w:webHidden/>
              </w:rPr>
              <w:tab/>
            </w:r>
            <w:r>
              <w:rPr>
                <w:noProof/>
                <w:webHidden/>
              </w:rPr>
              <w:fldChar w:fldCharType="begin"/>
            </w:r>
            <w:r>
              <w:rPr>
                <w:noProof/>
                <w:webHidden/>
              </w:rPr>
              <w:instrText xml:space="preserve"> PAGEREF _Toc101107464 \h </w:instrText>
            </w:r>
            <w:r>
              <w:rPr>
                <w:noProof/>
                <w:webHidden/>
              </w:rPr>
            </w:r>
            <w:r>
              <w:rPr>
                <w:noProof/>
                <w:webHidden/>
              </w:rPr>
              <w:fldChar w:fldCharType="separate"/>
            </w:r>
            <w:r>
              <w:rPr>
                <w:noProof/>
                <w:webHidden/>
              </w:rPr>
              <w:t>20</w:t>
            </w:r>
            <w:r>
              <w:rPr>
                <w:noProof/>
                <w:webHidden/>
              </w:rPr>
              <w:fldChar w:fldCharType="end"/>
            </w:r>
          </w:hyperlink>
        </w:p>
        <w:p w14:paraId="704C6240" w14:textId="57CB2122"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6" w:name="_Toc101107437"/>
      <w:r>
        <w:rPr>
          <w:rFonts w:hint="eastAsia"/>
        </w:rPr>
        <w:t>绪论</w:t>
      </w:r>
      <w:bookmarkEnd w:id="16"/>
    </w:p>
    <w:p w14:paraId="05B7E6CB" w14:textId="69968CDD" w:rsidR="000D4751" w:rsidRDefault="00057A48" w:rsidP="00E60934">
      <w:pPr>
        <w:pStyle w:val="2"/>
        <w:spacing w:after="156"/>
      </w:pPr>
      <w:bookmarkStart w:id="17" w:name="_Toc101107438"/>
      <w:r>
        <w:rPr>
          <w:rFonts w:hint="eastAsia"/>
        </w:rPr>
        <w:t>研究背景</w:t>
      </w:r>
      <w:r w:rsidR="007F772A">
        <w:rPr>
          <w:rFonts w:hint="eastAsia"/>
        </w:rPr>
        <w:t>及意义</w:t>
      </w:r>
      <w:bookmarkEnd w:id="17"/>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w:t>
      </w:r>
      <w:proofErr w:type="gramStart"/>
      <w:r>
        <w:rPr>
          <w:rFonts w:hint="eastAsia"/>
        </w:rPr>
        <w:t>本地处理</w:t>
      </w:r>
      <w:proofErr w:type="gramEnd"/>
      <w:r>
        <w:rPr>
          <w:rFonts w:hint="eastAsia"/>
        </w:rPr>
        <w:t>数据，若用户设备性能低，在</w:t>
      </w:r>
      <w:proofErr w:type="gramStart"/>
      <w:r>
        <w:rPr>
          <w:rFonts w:hint="eastAsia"/>
        </w:rPr>
        <w:t>本地处理</w:t>
      </w:r>
      <w:proofErr w:type="gramEnd"/>
      <w:r>
        <w:rPr>
          <w:rFonts w:hint="eastAsia"/>
        </w:rPr>
        <w:t>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pPr>
      <w:bookmarkStart w:id="18" w:name="_Toc101107439"/>
      <w:r>
        <w:rPr>
          <w:rFonts w:hint="eastAsia"/>
        </w:rPr>
        <w:t>研究现状</w:t>
      </w:r>
      <w:bookmarkEnd w:id="18"/>
    </w:p>
    <w:p w14:paraId="12F5C6FA" w14:textId="1B43ED1A" w:rsidR="006853D9" w:rsidRDefault="00B06EDF" w:rsidP="00A9510D">
      <w:pPr>
        <w:spacing w:after="156"/>
        <w:ind w:firstLine="480"/>
      </w:pPr>
      <w:r>
        <w:rPr>
          <w:rFonts w:hint="eastAsia"/>
        </w:rPr>
        <w:t>针对</w:t>
      </w:r>
      <w:r w:rsidR="00952C6A">
        <w:rPr>
          <w:rFonts w:hint="eastAsia"/>
        </w:rPr>
        <w:t>密文计算</w:t>
      </w:r>
      <w:r>
        <w:rPr>
          <w:rFonts w:hint="eastAsia"/>
        </w:rPr>
        <w:t>问题，</w:t>
      </w:r>
      <w:r w:rsidRPr="0024414F">
        <w:rPr>
          <w:rFonts w:hint="eastAsia"/>
        </w:rPr>
        <w:t>Rivest</w:t>
      </w:r>
      <w:r w:rsidRPr="0024414F">
        <w:rPr>
          <w:rFonts w:hint="eastAsia"/>
        </w:rPr>
        <w:t>等人</w:t>
      </w:r>
      <w:r w:rsidR="007D62A1" w:rsidRPr="00106827">
        <w:rPr>
          <w:rFonts w:hint="eastAsia"/>
          <w:vertAlign w:val="superscript"/>
        </w:rPr>
        <w:t>[</w:t>
      </w:r>
      <w:r w:rsidR="007D62A1" w:rsidRPr="00106827">
        <w:rPr>
          <w:vertAlign w:val="superscript"/>
        </w:rPr>
        <w:t>1]</w:t>
      </w:r>
      <w:r w:rsidRPr="0024414F">
        <w:rPr>
          <w:rFonts w:hint="eastAsia"/>
        </w:rPr>
        <w:t>在</w:t>
      </w:r>
      <w:r w:rsidRPr="0024414F">
        <w:rPr>
          <w:rFonts w:hint="eastAsia"/>
        </w:rPr>
        <w:t>20</w:t>
      </w:r>
      <w:r w:rsidRPr="0024414F">
        <w:rPr>
          <w:rFonts w:hint="eastAsia"/>
        </w:rPr>
        <w:t>世纪</w:t>
      </w:r>
      <w:r w:rsidRPr="0024414F">
        <w:rPr>
          <w:rFonts w:hint="eastAsia"/>
        </w:rPr>
        <w:t>70</w:t>
      </w:r>
      <w:r w:rsidRPr="0024414F">
        <w:rPr>
          <w:rFonts w:hint="eastAsia"/>
        </w:rPr>
        <w:t>年代首先提出的</w:t>
      </w:r>
      <w:r>
        <w:rPr>
          <w:rFonts w:hint="eastAsia"/>
        </w:rPr>
        <w:t>“同态加密”能</w:t>
      </w:r>
      <w:r w:rsidRPr="00100572">
        <w:rPr>
          <w:rFonts w:hint="eastAsia"/>
        </w:rPr>
        <w:t>实现基本的加密操作之外，还能实现密文间的多种计算功能，即先计算后解密可等价于先解密后计算</w:t>
      </w:r>
      <w:r w:rsidR="00634597">
        <w:rPr>
          <w:rFonts w:hint="eastAsia"/>
        </w:rPr>
        <w:t>.</w:t>
      </w:r>
      <w:r>
        <w:rPr>
          <w:rFonts w:hint="eastAsia"/>
        </w:rPr>
        <w:t>这使得数据能由多方提供给云服务器进行密文计算，对数据的机密性，完整性和隐私性得到了有效的保护</w:t>
      </w:r>
      <w:r w:rsidR="00634597">
        <w:rPr>
          <w:rFonts w:hint="eastAsia"/>
        </w:rPr>
        <w:t>.</w:t>
      </w:r>
      <w:r w:rsidR="00812A3D">
        <w:rPr>
          <w:rFonts w:hint="eastAsia"/>
        </w:rPr>
        <w:t>同态加密方案支持对密文的计算，并能由密文的计算结果解密得到正确的明文计算结果</w:t>
      </w:r>
      <w:r w:rsidR="00634597">
        <w:rPr>
          <w:rFonts w:hint="eastAsia"/>
        </w:rPr>
        <w:t>.</w:t>
      </w:r>
      <w:r w:rsidR="00812A3D">
        <w:rPr>
          <w:rFonts w:hint="eastAsia"/>
        </w:rPr>
        <w:t>在后来的同态加密方案中，</w:t>
      </w:r>
      <w:r w:rsidR="00E74D1B">
        <w:rPr>
          <w:rFonts w:hint="eastAsia"/>
        </w:rPr>
        <w:t>有些只支持加法同态，</w:t>
      </w:r>
      <w:r w:rsidR="003A46B1">
        <w:rPr>
          <w:rFonts w:hint="eastAsia"/>
        </w:rPr>
        <w:t>如</w:t>
      </w:r>
      <w:proofErr w:type="spellStart"/>
      <w:r w:rsidR="003A46B1">
        <w:rPr>
          <w:rFonts w:hint="eastAsia"/>
        </w:rPr>
        <w:t>Paillier</w:t>
      </w:r>
      <w:proofErr w:type="spellEnd"/>
      <w:r w:rsidR="003A46B1">
        <w:rPr>
          <w:rFonts w:hint="eastAsia"/>
        </w:rPr>
        <w:t>方案</w:t>
      </w:r>
      <w:r w:rsidR="00424C73" w:rsidRPr="00082032">
        <w:rPr>
          <w:rFonts w:hint="eastAsia"/>
          <w:vertAlign w:val="superscript"/>
        </w:rPr>
        <w:t>[</w:t>
      </w:r>
      <w:r w:rsidR="00424C73" w:rsidRPr="00082032">
        <w:rPr>
          <w:vertAlign w:val="superscript"/>
        </w:rPr>
        <w:t>2]</w:t>
      </w:r>
      <w:r w:rsidR="003A46B1">
        <w:rPr>
          <w:rFonts w:hint="eastAsia"/>
        </w:rPr>
        <w:t>和</w:t>
      </w:r>
      <w:r w:rsidR="003A46B1">
        <w:rPr>
          <w:rFonts w:hint="eastAsia"/>
        </w:rPr>
        <w:t>Goldwasser-</w:t>
      </w:r>
      <w:proofErr w:type="spellStart"/>
      <w:r w:rsidR="003A46B1">
        <w:rPr>
          <w:rFonts w:hint="eastAsia"/>
        </w:rPr>
        <w:t>Micali</w:t>
      </w:r>
      <w:proofErr w:type="spellEnd"/>
      <w:r w:rsidR="003A46B1">
        <w:rPr>
          <w:rFonts w:hint="eastAsia"/>
        </w:rPr>
        <w:t>方案</w:t>
      </w:r>
      <w:r w:rsidR="000C5F2C" w:rsidRPr="00D73509">
        <w:rPr>
          <w:rFonts w:hint="eastAsia"/>
          <w:vertAlign w:val="superscript"/>
        </w:rPr>
        <w:t>[</w:t>
      </w:r>
      <w:r w:rsidR="000C5F2C" w:rsidRPr="00D73509">
        <w:rPr>
          <w:vertAlign w:val="superscript"/>
        </w:rPr>
        <w:t>3]</w:t>
      </w:r>
      <w:r w:rsidR="003A46B1">
        <w:rPr>
          <w:rFonts w:hint="eastAsia"/>
        </w:rPr>
        <w:t>；</w:t>
      </w:r>
      <w:r w:rsidR="00FE3401">
        <w:rPr>
          <w:rFonts w:hint="eastAsia"/>
        </w:rPr>
        <w:t>有些只支持乘法同态，如</w:t>
      </w:r>
      <w:r w:rsidR="00FE3401">
        <w:rPr>
          <w:rFonts w:hint="eastAsia"/>
        </w:rPr>
        <w:t>Unpadded-RSA</w:t>
      </w:r>
      <w:r w:rsidR="00FE3401">
        <w:rPr>
          <w:rFonts w:hint="eastAsia"/>
        </w:rPr>
        <w:t>方案</w:t>
      </w:r>
      <w:r w:rsidR="00846A31" w:rsidRPr="00ED1C85">
        <w:rPr>
          <w:rFonts w:hint="eastAsia"/>
          <w:vertAlign w:val="superscript"/>
        </w:rPr>
        <w:t>[</w:t>
      </w:r>
      <w:r w:rsidR="00846A31" w:rsidRPr="00ED1C85">
        <w:rPr>
          <w:vertAlign w:val="superscript"/>
        </w:rPr>
        <w:t>4]</w:t>
      </w:r>
      <w:r w:rsidR="00FE3401">
        <w:rPr>
          <w:rFonts w:hint="eastAsia"/>
        </w:rPr>
        <w:t>和</w:t>
      </w:r>
      <w:proofErr w:type="spellStart"/>
      <w:r w:rsidR="00FE3401">
        <w:rPr>
          <w:rFonts w:hint="eastAsia"/>
        </w:rPr>
        <w:t>ElGamal</w:t>
      </w:r>
      <w:proofErr w:type="spellEnd"/>
      <w:r w:rsidR="00FE3401">
        <w:rPr>
          <w:rFonts w:hint="eastAsia"/>
        </w:rPr>
        <w:t>方案</w:t>
      </w:r>
      <w:r w:rsidR="00DD64AE" w:rsidRPr="00444EDA">
        <w:rPr>
          <w:rFonts w:hint="eastAsia"/>
          <w:vertAlign w:val="superscript"/>
        </w:rPr>
        <w:t>[</w:t>
      </w:r>
      <w:r w:rsidR="00DD64AE" w:rsidRPr="00444EDA">
        <w:rPr>
          <w:vertAlign w:val="superscript"/>
        </w:rPr>
        <w:t>5]</w:t>
      </w:r>
      <w:r w:rsidR="00634597">
        <w:rPr>
          <w:rFonts w:hint="eastAsia"/>
        </w:rPr>
        <w:t>.</w:t>
      </w:r>
      <w:r w:rsidR="00FE3401">
        <w:rPr>
          <w:rFonts w:hint="eastAsia"/>
        </w:rPr>
        <w:t>而能同时支持加法和乘法运算的加密方案则较少</w:t>
      </w:r>
      <w:r w:rsidR="00634597">
        <w:rPr>
          <w:rFonts w:hint="eastAsia"/>
        </w:rPr>
        <w:t>.</w:t>
      </w:r>
      <w:proofErr w:type="spellStart"/>
      <w:r w:rsidR="00FE3401">
        <w:rPr>
          <w:rFonts w:hint="eastAsia"/>
        </w:rPr>
        <w:t>Boneh</w:t>
      </w:r>
      <w:proofErr w:type="spellEnd"/>
      <w:r w:rsidR="005D6443" w:rsidRPr="00927C03">
        <w:rPr>
          <w:vertAlign w:val="superscript"/>
        </w:rPr>
        <w:t>[6]</w:t>
      </w:r>
      <w:r w:rsidR="00FE3401">
        <w:rPr>
          <w:rFonts w:hint="eastAsia"/>
        </w:rPr>
        <w:t>等人提出了</w:t>
      </w:r>
      <w:proofErr w:type="spellStart"/>
      <w:r w:rsidR="00FE3401">
        <w:rPr>
          <w:rFonts w:hint="eastAsia"/>
        </w:rPr>
        <w:t>Boneh</w:t>
      </w:r>
      <w:proofErr w:type="spellEnd"/>
      <w:r w:rsidR="00FE3401">
        <w:rPr>
          <w:rFonts w:hint="eastAsia"/>
        </w:rPr>
        <w:t>-Goh-Nissim</w:t>
      </w:r>
      <w:r w:rsidR="00FE3401">
        <w:rPr>
          <w:rFonts w:hint="eastAsia"/>
        </w:rPr>
        <w:t>加密方案，能够支持任意次的加法操作，但只能支持一次乘法操作</w:t>
      </w:r>
      <w:r w:rsidR="00634597">
        <w:rPr>
          <w:rFonts w:hint="eastAsia"/>
        </w:rPr>
        <w:t>.</w:t>
      </w:r>
      <w:proofErr w:type="spellStart"/>
      <w:r w:rsidR="008F257E">
        <w:rPr>
          <w:rFonts w:hint="eastAsia"/>
        </w:rPr>
        <w:t>Centry</w:t>
      </w:r>
      <w:proofErr w:type="spellEnd"/>
      <w:r w:rsidR="00696D20" w:rsidRPr="00696D20">
        <w:rPr>
          <w:vertAlign w:val="superscript"/>
        </w:rPr>
        <w:t>[7,8]</w:t>
      </w:r>
      <w:r w:rsidR="008F257E">
        <w:rPr>
          <w:rFonts w:hint="eastAsia"/>
        </w:rPr>
        <w:t>提出了一种基于理想格的加密方案，并利用</w:t>
      </w:r>
      <w:proofErr w:type="gramStart"/>
      <w:r w:rsidR="008F257E">
        <w:rPr>
          <w:rFonts w:hint="eastAsia"/>
        </w:rPr>
        <w:t>提提出</w:t>
      </w:r>
      <w:proofErr w:type="gramEnd"/>
      <w:r w:rsidR="008F257E">
        <w:rPr>
          <w:rFonts w:hint="eastAsia"/>
        </w:rPr>
        <w:t>的“</w:t>
      </w:r>
      <w:r w:rsidR="008F257E">
        <w:rPr>
          <w:rFonts w:hint="eastAsia"/>
        </w:rPr>
        <w:t>Bootstrappable</w:t>
      </w:r>
      <w:r w:rsidR="008F257E">
        <w:rPr>
          <w:rFonts w:hint="eastAsia"/>
        </w:rPr>
        <w:t>”技术，通过对密文的重加密使密文支持任意次数的同态运算</w:t>
      </w:r>
      <w:r w:rsidR="00BB782F">
        <w:rPr>
          <w:rFonts w:hint="eastAsia"/>
        </w:rPr>
        <w:t>，是真正意义上的全同态加密，也称为全同态加密的研究奠定重要基础</w:t>
      </w:r>
      <w:r w:rsidR="00634597">
        <w:rPr>
          <w:rFonts w:hint="eastAsia"/>
        </w:rPr>
        <w:t>.</w:t>
      </w:r>
      <w:r w:rsidR="00BB782F">
        <w:rPr>
          <w:rFonts w:hint="eastAsia"/>
        </w:rPr>
        <w:t>后续的很多同态加密方案</w:t>
      </w:r>
      <w:r w:rsidR="00967AFC" w:rsidRPr="00967AFC">
        <w:rPr>
          <w:rFonts w:hint="eastAsia"/>
          <w:vertAlign w:val="superscript"/>
        </w:rPr>
        <w:t>[</w:t>
      </w:r>
      <w:r w:rsidR="00967AFC" w:rsidRPr="00967AFC">
        <w:rPr>
          <w:vertAlign w:val="superscript"/>
        </w:rPr>
        <w:t>7~13]</w:t>
      </w:r>
      <w:r w:rsidR="00BB782F">
        <w:rPr>
          <w:rFonts w:hint="eastAsia"/>
        </w:rPr>
        <w:t>也都基于</w:t>
      </w:r>
      <w:proofErr w:type="spellStart"/>
      <w:r w:rsidR="00BB782F">
        <w:rPr>
          <w:rFonts w:hint="eastAsia"/>
        </w:rPr>
        <w:t>Centry</w:t>
      </w:r>
      <w:proofErr w:type="spellEnd"/>
      <w:r w:rsidR="00BB782F">
        <w:rPr>
          <w:rFonts w:hint="eastAsia"/>
        </w:rPr>
        <w:t>的“</w:t>
      </w:r>
      <w:proofErr w:type="spellStart"/>
      <w:r w:rsidR="00BB782F">
        <w:rPr>
          <w:rFonts w:hint="eastAsia"/>
        </w:rPr>
        <w:t>Bootsrappable</w:t>
      </w:r>
      <w:proofErr w:type="spellEnd"/>
      <w:r w:rsidR="00BB782F">
        <w:rPr>
          <w:rFonts w:hint="eastAsia"/>
        </w:rPr>
        <w:t>”技术，</w:t>
      </w:r>
      <w:r w:rsidR="007E3BD4">
        <w:rPr>
          <w:rFonts w:hint="eastAsia"/>
        </w:rPr>
        <w:t>这些方案对文献</w:t>
      </w:r>
      <w:r w:rsidR="007E3BD4" w:rsidRPr="00A42AA2">
        <w:rPr>
          <w:rFonts w:hint="eastAsia"/>
          <w:vertAlign w:val="superscript"/>
        </w:rPr>
        <w:t>[</w:t>
      </w:r>
      <w:r w:rsidR="007E3BD4" w:rsidRPr="00A42AA2">
        <w:rPr>
          <w:vertAlign w:val="superscript"/>
        </w:rPr>
        <w:t>7]</w:t>
      </w:r>
      <w:r w:rsidR="007E3BD4">
        <w:rPr>
          <w:rFonts w:hint="eastAsia"/>
        </w:rPr>
        <w:t>都有不同程度的改进</w:t>
      </w:r>
      <w:r w:rsidR="00634597">
        <w:rPr>
          <w:rFonts w:hint="eastAsia"/>
        </w:rPr>
        <w:t>.</w:t>
      </w:r>
      <w:r w:rsidR="007E3BD4">
        <w:rPr>
          <w:rFonts w:hint="eastAsia"/>
        </w:rPr>
        <w:t>如</w:t>
      </w:r>
      <w:r w:rsidR="007E3BD4">
        <w:rPr>
          <w:rFonts w:hint="eastAsia"/>
        </w:rPr>
        <w:t>Smart</w:t>
      </w:r>
      <w:r w:rsidR="007E3BD4">
        <w:rPr>
          <w:rFonts w:hint="eastAsia"/>
        </w:rPr>
        <w:t>等人</w:t>
      </w:r>
      <w:r w:rsidR="00D773B4" w:rsidRPr="00AD1F60">
        <w:rPr>
          <w:rFonts w:hint="eastAsia"/>
          <w:vertAlign w:val="superscript"/>
        </w:rPr>
        <w:t>[</w:t>
      </w:r>
      <w:r w:rsidR="00D773B4" w:rsidRPr="00AD1F60">
        <w:rPr>
          <w:vertAlign w:val="superscript"/>
        </w:rPr>
        <w:t>9]</w:t>
      </w:r>
      <w:r w:rsidR="007E3BD4">
        <w:rPr>
          <w:rFonts w:hint="eastAsia"/>
        </w:rPr>
        <w:t>改用整数和多项式实现全同态加密，减少了</w:t>
      </w:r>
      <w:r w:rsidR="008D1384">
        <w:rPr>
          <w:rFonts w:hint="eastAsia"/>
        </w:rPr>
        <w:t>密文和密钥的长度，</w:t>
      </w:r>
      <w:r w:rsidR="008D1384">
        <w:rPr>
          <w:rFonts w:hint="eastAsia"/>
        </w:rPr>
        <w:t>Dijk</w:t>
      </w:r>
      <w:r w:rsidR="008D1384">
        <w:rPr>
          <w:rFonts w:hint="eastAsia"/>
        </w:rPr>
        <w:t>等人</w:t>
      </w:r>
      <w:r w:rsidR="00B16463" w:rsidRPr="00B16463">
        <w:rPr>
          <w:rFonts w:hint="eastAsia"/>
          <w:vertAlign w:val="superscript"/>
        </w:rPr>
        <w:t>[</w:t>
      </w:r>
      <w:r w:rsidR="00B16463" w:rsidRPr="00B16463">
        <w:rPr>
          <w:vertAlign w:val="superscript"/>
        </w:rPr>
        <w:t>10]</w:t>
      </w:r>
      <w:r w:rsidR="008D1384">
        <w:rPr>
          <w:rFonts w:hint="eastAsia"/>
        </w:rPr>
        <w:t>使用整数进行加密，更利于理解</w:t>
      </w:r>
      <w:r w:rsidR="00634597">
        <w:rPr>
          <w:rFonts w:hint="eastAsia"/>
        </w:rPr>
        <w:t>.</w:t>
      </w:r>
      <w:r w:rsidR="008D1384">
        <w:rPr>
          <w:rFonts w:hint="eastAsia"/>
        </w:rPr>
        <w:t>但由于“</w:t>
      </w:r>
      <w:r w:rsidR="008D1384">
        <w:rPr>
          <w:rFonts w:hint="eastAsia"/>
        </w:rPr>
        <w:t>Bootstrappable</w:t>
      </w:r>
      <w:r w:rsidR="008D1384">
        <w:rPr>
          <w:rFonts w:hint="eastAsia"/>
        </w:rPr>
        <w:t>”技术本身的复杂性，</w:t>
      </w:r>
      <w:proofErr w:type="gramStart"/>
      <w:r w:rsidR="004C6DFA">
        <w:rPr>
          <w:rFonts w:hint="eastAsia"/>
        </w:rPr>
        <w:t>即使</w:t>
      </w:r>
      <w:r w:rsidR="0001448B">
        <w:rPr>
          <w:rFonts w:hint="eastAsia"/>
        </w:rPr>
        <w:t>具有</w:t>
      </w:r>
      <w:proofErr w:type="gramEnd"/>
      <w:r w:rsidR="008D1384">
        <w:rPr>
          <w:rFonts w:hint="eastAsia"/>
        </w:rPr>
        <w:t>较低安全性时，一次“</w:t>
      </w:r>
      <w:r w:rsidR="008D1384">
        <w:rPr>
          <w:rFonts w:hint="eastAsia"/>
        </w:rPr>
        <w:t>Bootstrappable</w:t>
      </w:r>
      <w:r w:rsidR="008D1384">
        <w:rPr>
          <w:rFonts w:hint="eastAsia"/>
        </w:rPr>
        <w:t>”操作也需要大约</w:t>
      </w:r>
      <w:r w:rsidR="008D1384">
        <w:rPr>
          <w:rFonts w:hint="eastAsia"/>
        </w:rPr>
        <w:t>30s</w:t>
      </w:r>
      <w:r w:rsidR="008D1384">
        <w:rPr>
          <w:rFonts w:hint="eastAsia"/>
        </w:rPr>
        <w:t>的时间</w:t>
      </w:r>
      <w:r w:rsidR="00680F67" w:rsidRPr="00680F67">
        <w:rPr>
          <w:rFonts w:hint="eastAsia"/>
          <w:vertAlign w:val="superscript"/>
        </w:rPr>
        <w:t>[</w:t>
      </w:r>
      <w:r w:rsidR="00680F67" w:rsidRPr="00680F67">
        <w:rPr>
          <w:vertAlign w:val="superscript"/>
        </w:rPr>
        <w:t>13]</w:t>
      </w:r>
      <w:r w:rsidR="008D1384">
        <w:rPr>
          <w:rFonts w:hint="eastAsia"/>
        </w:rPr>
        <w:t>，因此，这些加密方案</w:t>
      </w:r>
      <w:r w:rsidR="00976DE8">
        <w:rPr>
          <w:rFonts w:hint="eastAsia"/>
        </w:rPr>
        <w:t>都较难应用到实际中，后来，</w:t>
      </w:r>
      <w:proofErr w:type="spellStart"/>
      <w:r w:rsidR="00976DE8">
        <w:rPr>
          <w:rFonts w:hint="eastAsia"/>
        </w:rPr>
        <w:t>Centry</w:t>
      </w:r>
      <w:proofErr w:type="spellEnd"/>
      <w:r w:rsidR="00976DE8">
        <w:rPr>
          <w:rFonts w:hint="eastAsia"/>
        </w:rPr>
        <w:t>等人</w:t>
      </w:r>
      <w:r w:rsidR="00942B5E" w:rsidRPr="0078636C">
        <w:rPr>
          <w:rFonts w:hint="eastAsia"/>
          <w:vertAlign w:val="superscript"/>
        </w:rPr>
        <w:t>[</w:t>
      </w:r>
      <w:r w:rsidR="00942B5E" w:rsidRPr="0078636C">
        <w:rPr>
          <w:vertAlign w:val="superscript"/>
        </w:rPr>
        <w:t>14,15]</w:t>
      </w:r>
      <w:r w:rsidR="00976DE8">
        <w:rPr>
          <w:rFonts w:hint="eastAsia"/>
        </w:rPr>
        <w:t>从</w:t>
      </w:r>
      <w:r w:rsidR="006853D9">
        <w:rPr>
          <w:rFonts w:hint="eastAsia"/>
        </w:rPr>
        <w:t>加强全同态算法中的自展技术</w:t>
      </w:r>
      <w:r w:rsidR="00A9510D">
        <w:rPr>
          <w:rFonts w:hint="eastAsia"/>
        </w:rPr>
        <w:t>、</w:t>
      </w:r>
      <w:r w:rsidR="006853D9">
        <w:rPr>
          <w:rFonts w:hint="eastAsia"/>
        </w:rPr>
        <w:t>全同态加密算法的解密循环的分解</w:t>
      </w:r>
      <w:r w:rsidR="00A9510D">
        <w:rPr>
          <w:rFonts w:hint="eastAsia"/>
        </w:rPr>
        <w:t>技术、实现方法等方面</w:t>
      </w:r>
      <w:r w:rsidR="00901C52">
        <w:rPr>
          <w:rFonts w:hint="eastAsia"/>
        </w:rPr>
        <w:t>展开了研究，虽然降低了同态加密的复杂性，但仍较难于实际应用</w:t>
      </w:r>
      <w:r w:rsidR="00634597">
        <w:rPr>
          <w:rFonts w:hint="eastAsia"/>
        </w:rPr>
        <w:t>.</w:t>
      </w:r>
      <w:proofErr w:type="gramStart"/>
      <w:r w:rsidR="00901C52">
        <w:rPr>
          <w:rFonts w:hint="eastAsia"/>
        </w:rPr>
        <w:t>黄汝维等人</w:t>
      </w:r>
      <w:proofErr w:type="gramEnd"/>
      <w:r w:rsidR="004A65B5" w:rsidRPr="007774FC">
        <w:rPr>
          <w:rFonts w:hint="eastAsia"/>
          <w:vertAlign w:val="superscript"/>
        </w:rPr>
        <w:t>[</w:t>
      </w:r>
      <w:r w:rsidR="004A65B5" w:rsidRPr="007774FC">
        <w:rPr>
          <w:vertAlign w:val="superscript"/>
        </w:rPr>
        <w:t>16]</w:t>
      </w:r>
      <w:r w:rsidR="00901C52">
        <w:rPr>
          <w:rFonts w:hint="eastAsia"/>
        </w:rPr>
        <w:t>针对</w:t>
      </w:r>
      <w:proofErr w:type="gramStart"/>
      <w:r w:rsidR="00901C52">
        <w:rPr>
          <w:rFonts w:hint="eastAsia"/>
        </w:rPr>
        <w:t>云计算</w:t>
      </w:r>
      <w:proofErr w:type="gramEnd"/>
      <w:r w:rsidR="00901C52">
        <w:rPr>
          <w:rFonts w:hint="eastAsia"/>
        </w:rPr>
        <w:t>环境的隐私保护问题提出了基于向量和矩阵运算的加密可计算方案（</w:t>
      </w:r>
      <w:r w:rsidR="00901C52">
        <w:rPr>
          <w:rFonts w:hint="eastAsia"/>
        </w:rPr>
        <w:t>CESVMC</w:t>
      </w:r>
      <w:r w:rsidR="00901C52">
        <w:rPr>
          <w:rFonts w:hint="eastAsia"/>
        </w:rPr>
        <w:t>），算法运行效率较高，但其算术运算方案不支持加法和乘法的混合匀速那，且仅支持一次乘法和除法匀速那，运算后的密文长度会增大</w:t>
      </w:r>
      <w:r w:rsidR="00915BC1">
        <w:rPr>
          <w:rFonts w:hint="eastAsia"/>
        </w:rPr>
        <w:t>，而且需要记录密文经过的运算类型以完成解密</w:t>
      </w:r>
      <w:r w:rsidR="00634597">
        <w:rPr>
          <w:rFonts w:hint="eastAsia"/>
        </w:rPr>
        <w:t>.</w:t>
      </w:r>
    </w:p>
    <w:p w14:paraId="4954B937" w14:textId="557DAC56" w:rsidR="00B06EDF" w:rsidRDefault="00B06EDF" w:rsidP="00B06EDF">
      <w:pPr>
        <w:spacing w:after="156"/>
        <w:ind w:firstLine="480"/>
      </w:pPr>
      <w:r w:rsidRPr="00414081">
        <w:rPr>
          <w:rFonts w:hint="eastAsia"/>
        </w:rPr>
        <w:t>1985</w:t>
      </w:r>
      <w:r w:rsidRPr="00414081">
        <w:rPr>
          <w:rFonts w:hint="eastAsia"/>
        </w:rPr>
        <w:t>年，</w:t>
      </w:r>
      <w:proofErr w:type="spellStart"/>
      <w:r w:rsidRPr="00414081">
        <w:rPr>
          <w:rFonts w:hint="eastAsia"/>
        </w:rPr>
        <w:t>ElGamal</w:t>
      </w:r>
      <w:proofErr w:type="spellEnd"/>
      <w:r w:rsidRPr="00414081">
        <w:rPr>
          <w:rFonts w:hint="eastAsia"/>
        </w:rPr>
        <w:t xml:space="preserve"> </w:t>
      </w:r>
      <w:r w:rsidRPr="00501FA4">
        <w:rPr>
          <w:rFonts w:hint="eastAsia"/>
          <w:vertAlign w:val="superscript"/>
        </w:rPr>
        <w:t>[1</w:t>
      </w:r>
      <w:r w:rsidR="00D038D6" w:rsidRPr="00501FA4">
        <w:rPr>
          <w:vertAlign w:val="superscript"/>
        </w:rPr>
        <w:t>7</w:t>
      </w:r>
      <w:r w:rsidRPr="00501FA4">
        <w:rPr>
          <w:rFonts w:hint="eastAsia"/>
          <w:vertAlign w:val="superscript"/>
        </w:rPr>
        <w:t>]</w:t>
      </w:r>
      <w:r w:rsidRPr="00414081">
        <w:rPr>
          <w:rFonts w:hint="eastAsia"/>
        </w:rPr>
        <w:t>基于有限域上的离散对数困难假设设计了</w:t>
      </w:r>
      <w:proofErr w:type="spellStart"/>
      <w:r w:rsidRPr="00414081">
        <w:rPr>
          <w:rFonts w:hint="eastAsia"/>
        </w:rPr>
        <w:t>ElGamal</w:t>
      </w:r>
      <w:proofErr w:type="spellEnd"/>
      <w:r w:rsidRPr="00414081">
        <w:rPr>
          <w:rFonts w:hint="eastAsia"/>
        </w:rPr>
        <w:t>加密算法</w:t>
      </w:r>
      <w:r>
        <w:rPr>
          <w:rFonts w:hint="eastAsia"/>
        </w:rPr>
        <w:t>，</w:t>
      </w:r>
      <w:r>
        <w:rPr>
          <w:rFonts w:hint="eastAsia"/>
        </w:rPr>
        <w:lastRenderedPageBreak/>
        <w:t>该加密方法具有乘法同态性，并且满足选择明文不可区分</w:t>
      </w:r>
      <w:r>
        <w:rPr>
          <w:rFonts w:hint="eastAsia"/>
        </w:rPr>
        <w:t>(</w:t>
      </w:r>
      <w:r>
        <w:t>IND-CPA)</w:t>
      </w:r>
      <w:r>
        <w:rPr>
          <w:rFonts w:hint="eastAsia"/>
        </w:rPr>
        <w:t>安全，但是</w:t>
      </w:r>
      <w:proofErr w:type="spellStart"/>
      <w:r w:rsidRPr="009135A0">
        <w:rPr>
          <w:rFonts w:hint="eastAsia"/>
        </w:rPr>
        <w:t>ElGamal</w:t>
      </w:r>
      <w:proofErr w:type="spellEnd"/>
      <w:r w:rsidRPr="009135A0">
        <w:rPr>
          <w:rFonts w:hint="eastAsia"/>
        </w:rPr>
        <w:t>的一个不足之处是它的密文成倍扩张</w:t>
      </w:r>
      <w:r w:rsidR="00634597">
        <w:rPr>
          <w:rFonts w:hint="eastAsia"/>
        </w:rPr>
        <w:t>.</w:t>
      </w:r>
      <w:r>
        <w:rPr>
          <w:rFonts w:hint="eastAsia"/>
        </w:rPr>
        <w:t>应用最为广泛的当属</w:t>
      </w:r>
      <w:proofErr w:type="spellStart"/>
      <w:r w:rsidRPr="007808EC">
        <w:t>Paillier</w:t>
      </w:r>
      <w:proofErr w:type="spellEnd"/>
      <w:r w:rsidRPr="00501FA4">
        <w:rPr>
          <w:rFonts w:hint="eastAsia"/>
          <w:vertAlign w:val="superscript"/>
        </w:rPr>
        <w:t>[</w:t>
      </w:r>
      <w:r w:rsidR="00D038D6" w:rsidRPr="00501FA4">
        <w:rPr>
          <w:vertAlign w:val="superscript"/>
        </w:rPr>
        <w:t>18</w:t>
      </w:r>
      <w:r w:rsidRPr="00501FA4">
        <w:rPr>
          <w:vertAlign w:val="superscript"/>
        </w:rPr>
        <w:t>]</w:t>
      </w:r>
      <w:r>
        <w:rPr>
          <w:rFonts w:hint="eastAsia"/>
        </w:rPr>
        <w:t>加密系统，</w:t>
      </w:r>
      <w:r w:rsidRPr="00F81000">
        <w:rPr>
          <w:rFonts w:hint="eastAsia"/>
        </w:rPr>
        <w:t>基于高阶合数度剩余类困难问题，且具有</w:t>
      </w:r>
      <w:r w:rsidRPr="00F81000">
        <w:rPr>
          <w:rFonts w:hint="eastAsia"/>
        </w:rPr>
        <w:t>IND-CPA</w:t>
      </w:r>
      <w:r w:rsidRPr="00F81000">
        <w:rPr>
          <w:rFonts w:hint="eastAsia"/>
        </w:rPr>
        <w:t>安全</w:t>
      </w:r>
      <w:r w:rsidR="00634597">
        <w:rPr>
          <w:rFonts w:hint="eastAsia"/>
        </w:rPr>
        <w:t>.</w:t>
      </w:r>
      <w:r w:rsidRPr="005B035B">
        <w:rPr>
          <w:rFonts w:hint="eastAsia"/>
        </w:rPr>
        <w:t>Goldwasser-</w:t>
      </w:r>
      <w:proofErr w:type="spellStart"/>
      <w:r w:rsidRPr="005B035B">
        <w:rPr>
          <w:rFonts w:hint="eastAsia"/>
        </w:rPr>
        <w:t>Micali</w:t>
      </w:r>
      <w:proofErr w:type="spellEnd"/>
      <w:r w:rsidRPr="005B035B">
        <w:rPr>
          <w:rFonts w:hint="eastAsia"/>
        </w:rPr>
        <w:t xml:space="preserve"> </w:t>
      </w:r>
      <w:r w:rsidRPr="00501FA4">
        <w:rPr>
          <w:rFonts w:hint="eastAsia"/>
          <w:vertAlign w:val="superscript"/>
        </w:rPr>
        <w:t>[</w:t>
      </w:r>
      <w:r w:rsidR="00D038D6" w:rsidRPr="00501FA4">
        <w:rPr>
          <w:vertAlign w:val="superscript"/>
        </w:rPr>
        <w:t>19</w:t>
      </w:r>
      <w:r w:rsidRPr="00501FA4">
        <w:rPr>
          <w:rFonts w:hint="eastAsia"/>
          <w:vertAlign w:val="superscript"/>
        </w:rPr>
        <w:t>]</w:t>
      </w:r>
      <w:r w:rsidRPr="005B035B">
        <w:rPr>
          <w:rFonts w:hint="eastAsia"/>
        </w:rPr>
        <w:t>加密系统属于</w:t>
      </w:r>
      <w:r>
        <w:rPr>
          <w:rFonts w:hint="eastAsia"/>
        </w:rPr>
        <w:t>异或</w:t>
      </w:r>
      <w:r w:rsidRPr="005B035B">
        <w:rPr>
          <w:rFonts w:hint="eastAsia"/>
        </w:rPr>
        <w:t>同态加密系统，该加密系统基于二次剩余困难问题，虽具有</w:t>
      </w:r>
      <w:r w:rsidRPr="005B035B">
        <w:rPr>
          <w:rFonts w:hint="eastAsia"/>
        </w:rPr>
        <w:t>IND-CPA</w:t>
      </w:r>
      <w:r w:rsidRPr="005B035B">
        <w:rPr>
          <w:rFonts w:hint="eastAsia"/>
        </w:rPr>
        <w:t>安全，但每次只能加密单比特，因此加密效率会比较低</w:t>
      </w:r>
      <w:r w:rsidR="00634597">
        <w:rPr>
          <w:rFonts w:hint="eastAsia"/>
        </w:rPr>
        <w:t>.</w:t>
      </w:r>
      <w:r>
        <w:t xml:space="preserve"> </w:t>
      </w:r>
      <w:r w:rsidRPr="00841EDA">
        <w:rPr>
          <w:rFonts w:hint="eastAsia"/>
        </w:rPr>
        <w:t>1999</w:t>
      </w:r>
      <w:r w:rsidRPr="00841EDA">
        <w:rPr>
          <w:rFonts w:hint="eastAsia"/>
        </w:rPr>
        <w:t>—</w:t>
      </w:r>
      <w:r w:rsidRPr="00841EDA">
        <w:rPr>
          <w:rFonts w:hint="eastAsia"/>
        </w:rPr>
        <w:t>2005</w:t>
      </w:r>
      <w:r w:rsidRPr="00841EDA">
        <w:rPr>
          <w:rFonts w:hint="eastAsia"/>
        </w:rPr>
        <w:t>年间出现了不少浅同态加密方案，</w:t>
      </w:r>
      <w:r>
        <w:rPr>
          <w:rFonts w:hint="eastAsia"/>
        </w:rPr>
        <w:t>其中最著名浅同态加密方案当属</w:t>
      </w:r>
      <w:proofErr w:type="spellStart"/>
      <w:r w:rsidRPr="001C7725">
        <w:rPr>
          <w:rFonts w:hint="eastAsia"/>
        </w:rPr>
        <w:t>Boneh</w:t>
      </w:r>
      <w:proofErr w:type="spellEnd"/>
      <w:r w:rsidRPr="00501FA4">
        <w:rPr>
          <w:rFonts w:hint="eastAsia"/>
          <w:vertAlign w:val="superscript"/>
        </w:rPr>
        <w:t>[</w:t>
      </w:r>
      <w:r w:rsidR="00D038D6" w:rsidRPr="00501FA4">
        <w:rPr>
          <w:vertAlign w:val="superscript"/>
        </w:rPr>
        <w:t>20</w:t>
      </w:r>
      <w:r w:rsidRPr="00501FA4">
        <w:rPr>
          <w:rFonts w:hint="eastAsia"/>
          <w:vertAlign w:val="superscript"/>
        </w:rPr>
        <w:t>]</w:t>
      </w:r>
      <w:r w:rsidRPr="001C7725">
        <w:rPr>
          <w:rFonts w:hint="eastAsia"/>
        </w:rPr>
        <w:t>等基于理想成员判定困难假设设计的加密方案</w:t>
      </w:r>
      <w:r w:rsidR="00634597">
        <w:rPr>
          <w:rFonts w:hint="eastAsia"/>
        </w:rPr>
        <w:t>.</w:t>
      </w:r>
      <w:r w:rsidRPr="009669E4">
        <w:rPr>
          <w:rFonts w:hint="eastAsia"/>
        </w:rPr>
        <w:t>该方案能执行一次乘法和若干次加法运算，</w:t>
      </w:r>
      <w:proofErr w:type="spellStart"/>
      <w:r w:rsidRPr="009669E4">
        <w:rPr>
          <w:rFonts w:hint="eastAsia"/>
        </w:rPr>
        <w:t>Boneh</w:t>
      </w:r>
      <w:proofErr w:type="spellEnd"/>
      <w:r w:rsidRPr="009669E4">
        <w:rPr>
          <w:rFonts w:hint="eastAsia"/>
        </w:rPr>
        <w:t xml:space="preserve"> </w:t>
      </w:r>
      <w:r w:rsidRPr="00501FA4">
        <w:rPr>
          <w:rFonts w:hint="eastAsia"/>
          <w:vertAlign w:val="superscript"/>
        </w:rPr>
        <w:t>[</w:t>
      </w:r>
      <w:r w:rsidR="00D038D6" w:rsidRPr="00501FA4">
        <w:rPr>
          <w:vertAlign w:val="superscript"/>
        </w:rPr>
        <w:t>21</w:t>
      </w:r>
      <w:r w:rsidRPr="00501FA4">
        <w:rPr>
          <w:rFonts w:hint="eastAsia"/>
          <w:vertAlign w:val="superscript"/>
        </w:rPr>
        <w:t>]</w:t>
      </w:r>
      <w:r w:rsidRPr="009669E4">
        <w:rPr>
          <w:rFonts w:hint="eastAsia"/>
        </w:rPr>
        <w:t>等虽然用它成功解决了</w:t>
      </w:r>
      <w:r w:rsidRPr="009669E4">
        <w:rPr>
          <w:rFonts w:hint="eastAsia"/>
        </w:rPr>
        <w:t>2NF</w:t>
      </w:r>
      <w:r w:rsidRPr="009669E4">
        <w:rPr>
          <w:rFonts w:hint="eastAsia"/>
        </w:rPr>
        <w:t>问题，但是该方案在解密时需要搜索解密，因此基于此方案的</w:t>
      </w:r>
      <w:r w:rsidRPr="009669E4">
        <w:rPr>
          <w:rFonts w:hint="eastAsia"/>
        </w:rPr>
        <w:t>2NF</w:t>
      </w:r>
      <w:r w:rsidRPr="009669E4">
        <w:rPr>
          <w:rFonts w:hint="eastAsia"/>
        </w:rPr>
        <w:t>保密计算协议效率很低</w:t>
      </w:r>
      <w:r w:rsidR="00634597">
        <w:rPr>
          <w:rFonts w:hint="eastAsia"/>
        </w:rPr>
        <w:t>.</w:t>
      </w:r>
      <w:r w:rsidRPr="008565CA">
        <w:rPr>
          <w:rFonts w:hint="eastAsia"/>
        </w:rPr>
        <w:t>2009</w:t>
      </w:r>
      <w:r w:rsidRPr="008565CA">
        <w:rPr>
          <w:rFonts w:hint="eastAsia"/>
        </w:rPr>
        <w:t>年</w:t>
      </w:r>
      <w:r w:rsidRPr="008565CA">
        <w:rPr>
          <w:rFonts w:hint="eastAsia"/>
        </w:rPr>
        <w:t>9</w:t>
      </w:r>
      <w:r w:rsidRPr="008565CA">
        <w:rPr>
          <w:rFonts w:hint="eastAsia"/>
        </w:rPr>
        <w:t>月，</w:t>
      </w:r>
      <w:r>
        <w:rPr>
          <w:rFonts w:hint="eastAsia"/>
        </w:rPr>
        <w:t>身处</w:t>
      </w:r>
      <w:r>
        <w:rPr>
          <w:rFonts w:hint="eastAsia"/>
        </w:rPr>
        <w:t>IBM</w:t>
      </w:r>
      <w:r>
        <w:rPr>
          <w:rFonts w:hint="eastAsia"/>
        </w:rPr>
        <w:t>的研究员</w:t>
      </w:r>
      <w:r w:rsidRPr="008565CA">
        <w:rPr>
          <w:rFonts w:hint="eastAsia"/>
        </w:rPr>
        <w:t>Craig Gentry</w:t>
      </w:r>
      <w:r w:rsidRPr="003A311C">
        <w:rPr>
          <w:vertAlign w:val="superscript"/>
        </w:rPr>
        <w:t>[</w:t>
      </w:r>
      <w:r w:rsidR="00D038D6" w:rsidRPr="003A311C">
        <w:rPr>
          <w:vertAlign w:val="superscript"/>
        </w:rPr>
        <w:t>22</w:t>
      </w:r>
      <w:r w:rsidRPr="003A311C">
        <w:rPr>
          <w:vertAlign w:val="superscript"/>
        </w:rPr>
        <w:t>]</w:t>
      </w:r>
      <w:r>
        <w:rPr>
          <w:rFonts w:hint="eastAsia"/>
        </w:rPr>
        <w:t>发表一篇论文于</w:t>
      </w:r>
      <w:r w:rsidRPr="008565CA">
        <w:rPr>
          <w:rFonts w:hint="eastAsia"/>
        </w:rPr>
        <w:t>STOC</w:t>
      </w:r>
      <w:r>
        <w:rPr>
          <w:rFonts w:hint="eastAsia"/>
        </w:rPr>
        <w:t>，他解决了一项棘手的数学问题，该问题自几十年前公</w:t>
      </w:r>
      <w:proofErr w:type="gramStart"/>
      <w:r>
        <w:rPr>
          <w:rFonts w:hint="eastAsia"/>
        </w:rPr>
        <w:t>钥</w:t>
      </w:r>
      <w:proofErr w:type="gramEnd"/>
      <w:r>
        <w:rPr>
          <w:rFonts w:hint="eastAsia"/>
        </w:rPr>
        <w:t>加密发明以来，一致困扰着科学家们</w:t>
      </w:r>
      <w:r w:rsidR="00634597">
        <w:rPr>
          <w:rFonts w:hint="eastAsia"/>
        </w:rPr>
        <w:t>.</w:t>
      </w:r>
      <w:r>
        <w:rPr>
          <w:rFonts w:hint="eastAsia"/>
        </w:rPr>
        <w:t>他基于“理想格</w:t>
      </w:r>
      <w:r>
        <w:rPr>
          <w:rFonts w:hint="eastAsia"/>
        </w:rPr>
        <w:t>idea</w:t>
      </w:r>
      <w:r>
        <w:t xml:space="preserve"> </w:t>
      </w:r>
      <w:r>
        <w:rPr>
          <w:rFonts w:hint="eastAsia"/>
        </w:rPr>
        <w:t>lattice</w:t>
      </w:r>
      <w:r>
        <w:rPr>
          <w:rFonts w:hint="eastAsia"/>
        </w:rPr>
        <w:t>”的数学对象，使人们可以充分操作加密状态的数据，即可以在</w:t>
      </w:r>
      <w:proofErr w:type="gramStart"/>
      <w:r>
        <w:rPr>
          <w:rFonts w:hint="eastAsia"/>
        </w:rPr>
        <w:t>不</w:t>
      </w:r>
      <w:proofErr w:type="gramEnd"/>
      <w:r>
        <w:rPr>
          <w:rFonts w:hint="eastAsia"/>
        </w:rPr>
        <w:t>解密的情况下对加密数据进行任何可以在明文上的计算，对加密后的信息仍能深入和无限的分析，保证数据的隐私性、完整性和保密性</w:t>
      </w:r>
      <w:r w:rsidR="00634597">
        <w:rPr>
          <w:rFonts w:hint="eastAsia"/>
        </w:rPr>
        <w:t>.</w:t>
      </w:r>
      <w:r>
        <w:rPr>
          <w:rFonts w:hint="eastAsia"/>
        </w:rPr>
        <w:t>这个加密技术被称为全同态加密</w:t>
      </w:r>
      <w:r>
        <w:rPr>
          <w:rFonts w:hint="eastAsia"/>
        </w:rPr>
        <w:t>(</w:t>
      </w:r>
      <w:r>
        <w:t>full homomorphic encryption)</w:t>
      </w:r>
      <w:r w:rsidR="00634597">
        <w:rPr>
          <w:rFonts w:hint="eastAsia"/>
        </w:rPr>
        <w:t>.</w:t>
      </w:r>
    </w:p>
    <w:p w14:paraId="51AA01EB" w14:textId="01E59711" w:rsidR="009B200C" w:rsidRPr="00961228" w:rsidRDefault="009B200C" w:rsidP="009B200C">
      <w:pPr>
        <w:spacing w:after="156"/>
        <w:ind w:firstLine="480"/>
      </w:pPr>
      <w:r>
        <w:rPr>
          <w:rFonts w:hint="eastAsia"/>
        </w:rPr>
        <w:t>目前对密文计算在分布式统计方面研究较少，马飞，蒋建国</w:t>
      </w:r>
      <w:r w:rsidRPr="00605F06">
        <w:rPr>
          <w:rFonts w:hint="eastAsia"/>
          <w:vertAlign w:val="superscript"/>
        </w:rPr>
        <w:t>[</w:t>
      </w:r>
      <w:r w:rsidRPr="00605F06">
        <w:rPr>
          <w:vertAlign w:val="superscript"/>
        </w:rPr>
        <w:t>23]</w:t>
      </w:r>
      <w:r>
        <w:rPr>
          <w:rFonts w:hint="eastAsia"/>
        </w:rPr>
        <w:t>在分布式计算的基础上，运用</w:t>
      </w:r>
      <w:proofErr w:type="spellStart"/>
      <w:r>
        <w:rPr>
          <w:rFonts w:hint="eastAsia"/>
        </w:rPr>
        <w:t>Pailier</w:t>
      </w:r>
      <w:proofErr w:type="spellEnd"/>
      <w:r>
        <w:rPr>
          <w:rFonts w:hint="eastAsia"/>
        </w:rPr>
        <w:t>同态加密提出了在</w:t>
      </w:r>
      <w:r>
        <w:rPr>
          <w:rFonts w:hint="eastAsia"/>
        </w:rPr>
        <w:t>SMH</w:t>
      </w:r>
      <w:r>
        <w:rPr>
          <w:rFonts w:hint="eastAsia"/>
        </w:rPr>
        <w:t>模式下，采用</w:t>
      </w:r>
      <w:proofErr w:type="spellStart"/>
      <w:r>
        <w:rPr>
          <w:rFonts w:hint="eastAsia"/>
        </w:rPr>
        <w:t>CClient</w:t>
      </w:r>
      <w:proofErr w:type="spellEnd"/>
      <w:r>
        <w:rPr>
          <w:rFonts w:hint="eastAsia"/>
        </w:rPr>
        <w:t>，</w:t>
      </w:r>
      <w:proofErr w:type="spellStart"/>
      <w:r>
        <w:rPr>
          <w:rFonts w:hint="eastAsia"/>
        </w:rPr>
        <w:t>KClient</w:t>
      </w:r>
      <w:proofErr w:type="spellEnd"/>
      <w:r>
        <w:rPr>
          <w:rFonts w:hint="eastAsia"/>
        </w:rPr>
        <w:t>，</w:t>
      </w:r>
      <w:proofErr w:type="spellStart"/>
      <w:r>
        <w:rPr>
          <w:rFonts w:hint="eastAsia"/>
        </w:rPr>
        <w:t>SServer</w:t>
      </w:r>
      <w:proofErr w:type="spellEnd"/>
      <w:r>
        <w:rPr>
          <w:rFonts w:hint="eastAsia"/>
        </w:rPr>
        <w:t>的拓扑结构进行统计分析的计算方案</w:t>
      </w:r>
      <w:r w:rsidR="00800BE4">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sidR="00800BE4">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Default="00907BF7" w:rsidP="00A6677E">
      <w:pPr>
        <w:pStyle w:val="1"/>
        <w:spacing w:after="156"/>
        <w:jc w:val="center"/>
      </w:pPr>
      <w:bookmarkStart w:id="19" w:name="_Toc101107440"/>
      <w:r>
        <w:rPr>
          <w:rFonts w:hint="eastAsia"/>
        </w:rPr>
        <w:lastRenderedPageBreak/>
        <w:t>理论与本文工作</w:t>
      </w:r>
      <w:bookmarkEnd w:id="19"/>
    </w:p>
    <w:p w14:paraId="07EEF862" w14:textId="57FC5598" w:rsidR="00076895" w:rsidRDefault="00076895" w:rsidP="009D7C08">
      <w:pPr>
        <w:pStyle w:val="2"/>
        <w:spacing w:after="156"/>
      </w:pPr>
      <w:bookmarkStart w:id="20" w:name="_Toc101107441"/>
      <w:r>
        <w:rPr>
          <w:rFonts w:hint="eastAsia"/>
        </w:rPr>
        <w:t>数据通过何种方式加密</w:t>
      </w:r>
      <w:r w:rsidR="00634597">
        <w:rPr>
          <w:rFonts w:hint="eastAsia"/>
        </w:rPr>
        <w:t>.</w:t>
      </w:r>
      <w:bookmarkEnd w:id="20"/>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w:t>
      </w:r>
      <w:proofErr w:type="gramStart"/>
      <w:r w:rsidR="00266F0C">
        <w:rPr>
          <w:rFonts w:hint="eastAsia"/>
        </w:rPr>
        <w:t>幂级</w:t>
      </w:r>
      <w:r w:rsidR="001D67B6">
        <w:rPr>
          <w:rFonts w:hint="eastAsia"/>
        </w:rPr>
        <w:t>项</w:t>
      </w:r>
      <w:proofErr w:type="gramEnd"/>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pPr>
      <w:bookmarkStart w:id="21" w:name="_Toc101107442"/>
      <w:r>
        <w:rPr>
          <w:rFonts w:hint="eastAsia"/>
        </w:rPr>
        <w:t>本文结构</w:t>
      </w:r>
      <w:bookmarkEnd w:id="21"/>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Default="0036445E" w:rsidP="00DC79F4">
      <w:pPr>
        <w:pStyle w:val="1"/>
        <w:spacing w:after="156"/>
        <w:jc w:val="center"/>
      </w:pPr>
      <w:bookmarkStart w:id="22" w:name="_Toc101107443"/>
      <w:r>
        <w:t>理论基础</w:t>
      </w:r>
      <w:bookmarkEnd w:id="22"/>
    </w:p>
    <w:p w14:paraId="34EBD9A4" w14:textId="235844C0" w:rsidR="00F31969" w:rsidRDefault="00D63FD1" w:rsidP="009A5EDE">
      <w:pPr>
        <w:pStyle w:val="2"/>
        <w:spacing w:after="156"/>
      </w:pPr>
      <w:bookmarkStart w:id="23" w:name="_Toc101107444"/>
      <w:r w:rsidRPr="00D63FD1">
        <w:rPr>
          <w:rFonts w:hint="eastAsia"/>
        </w:rPr>
        <w:t>背景知识</w:t>
      </w:r>
      <w:bookmarkEnd w:id="23"/>
    </w:p>
    <w:p w14:paraId="34B3CD25" w14:textId="748D7497" w:rsidR="003F6F69" w:rsidRDefault="003F6F69" w:rsidP="003F6F69">
      <w:pPr>
        <w:spacing w:after="156"/>
        <w:ind w:firstLine="480"/>
      </w:pPr>
      <w:r w:rsidRPr="00154EC2">
        <w:rPr>
          <w:rFonts w:hint="eastAsia"/>
        </w:rPr>
        <w:t>同态加密是一种加密形式，具有额外的评估能力，可以在</w:t>
      </w:r>
      <w:proofErr w:type="gramStart"/>
      <w:r w:rsidRPr="00154EC2">
        <w:rPr>
          <w:rFonts w:hint="eastAsia"/>
        </w:rPr>
        <w:t>不访问</w:t>
      </w:r>
      <w:proofErr w:type="gramEnd"/>
      <w:r w:rsidRPr="00154EC2">
        <w:rPr>
          <w:rFonts w:hint="eastAsia"/>
        </w:rPr>
        <w:t>密钥的情况</w:t>
      </w:r>
      <w:proofErr w:type="gramStart"/>
      <w:r w:rsidRPr="00154EC2">
        <w:rPr>
          <w:rFonts w:hint="eastAsia"/>
        </w:rPr>
        <w:t>下计算</w:t>
      </w:r>
      <w:proofErr w:type="gramEnd"/>
      <w:r w:rsidRPr="00154EC2">
        <w:rPr>
          <w:rFonts w:hint="eastAsia"/>
        </w:rPr>
        <w:t>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o:ole="">
            <v:imagedata r:id="rId19" o:title=""/>
          </v:shape>
          <o:OLEObject Type="Embed" ProgID="Equation.DSMT4" ShapeID="_x0000_i1025" DrawAspect="Content" ObjectID="_1711756276" r:id="rId20"/>
        </w:object>
      </w:r>
      <w:r w:rsidRPr="00154EC2">
        <w:rPr>
          <w:rFonts w:hint="eastAsia"/>
        </w:rPr>
        <w:t>和密文空间</w:t>
      </w:r>
      <w:r w:rsidRPr="008E28EA">
        <w:rPr>
          <w:position w:val="-4"/>
        </w:rPr>
        <w:object w:dxaOrig="220" w:dyaOrig="260" w14:anchorId="70016F30">
          <v:shape id="_x0000_i1026" type="#_x0000_t75" style="width:10.5pt;height:13.5pt" o:ole="">
            <v:imagedata r:id="rId21" o:title=""/>
          </v:shape>
          <o:OLEObject Type="Embed" ProgID="Equation.DSMT4" ShapeID="_x0000_i1026" DrawAspect="Content" ObjectID="_1711756277" r:id="rId22"/>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75pt;height:19.5pt" o:ole="">
            <v:imagedata r:id="rId23" o:title=""/>
          </v:shape>
          <o:OLEObject Type="Embed" ProgID="Equation.DSMT4" ShapeID="_x0000_i1027" DrawAspect="Content" ObjectID="_1711756278" r:id="rId24"/>
        </w:object>
      </w:r>
      <w:r>
        <w:rPr>
          <w:rFonts w:hint="eastAsia"/>
        </w:rPr>
        <w:t>，加密算法</w:t>
      </w:r>
      <w:r w:rsidRPr="00B7152E">
        <w:rPr>
          <w:position w:val="-14"/>
        </w:rPr>
        <w:object w:dxaOrig="540" w:dyaOrig="380" w14:anchorId="3D53AD43">
          <v:shape id="_x0000_i1028" type="#_x0000_t75" style="width:27pt;height:19.5pt" o:ole="">
            <v:imagedata r:id="rId25" o:title=""/>
          </v:shape>
          <o:OLEObject Type="Embed" ProgID="Equation.DSMT4" ShapeID="_x0000_i1028" DrawAspect="Content" ObjectID="_1711756279" r:id="rId26"/>
        </w:object>
      </w:r>
      <w:r>
        <w:rPr>
          <w:rFonts w:hint="eastAsia"/>
        </w:rPr>
        <w:t>，解密算法</w:t>
      </w:r>
      <w:r w:rsidRPr="00B7152E">
        <w:rPr>
          <w:position w:val="-14"/>
        </w:rPr>
        <w:object w:dxaOrig="560" w:dyaOrig="380" w14:anchorId="4E2AA73A">
          <v:shape id="_x0000_i1029" type="#_x0000_t75" style="width:27.75pt;height:19.5pt" o:ole="">
            <v:imagedata r:id="rId27" o:title=""/>
          </v:shape>
          <o:OLEObject Type="Embed" ProgID="Equation.DSMT4" ShapeID="_x0000_i1029" DrawAspect="Content" ObjectID="_1711756280" r:id="rId28"/>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25pt;height:19.5pt" o:ole="">
            <v:imagedata r:id="rId29" o:title=""/>
          </v:shape>
          <o:OLEObject Type="Embed" ProgID="Equation.DSMT4" ShapeID="_x0000_i1030" DrawAspect="Content" ObjectID="_1711756281" r:id="rId30"/>
        </w:object>
      </w:r>
      <w:r w:rsidR="00634597">
        <w:rPr>
          <w:rFonts w:hint="eastAsia"/>
        </w:rPr>
        <w:t>.</w:t>
      </w:r>
      <w:r w:rsidRPr="00F24B5B">
        <w:rPr>
          <w:position w:val="-14"/>
        </w:rPr>
        <w:object w:dxaOrig="560" w:dyaOrig="380" w14:anchorId="1B3B5254">
          <v:shape id="_x0000_i1031" type="#_x0000_t75" style="width:27.75pt;height:19.5pt" o:ole="">
            <v:imagedata r:id="rId23" o:title=""/>
          </v:shape>
          <o:OLEObject Type="Embed" ProgID="Equation.DSMT4" ShapeID="_x0000_i1031" DrawAspect="Content" ObjectID="_1711756282" r:id="rId31"/>
        </w:object>
      </w:r>
      <w:r>
        <w:rPr>
          <w:rFonts w:hint="eastAsia"/>
        </w:rPr>
        <w:t>根据明文空间</w:t>
      </w:r>
      <w:r w:rsidRPr="008E28EA">
        <w:rPr>
          <w:position w:val="-4"/>
        </w:rPr>
        <w:object w:dxaOrig="320" w:dyaOrig="260" w14:anchorId="4DD20E85">
          <v:shape id="_x0000_i1032" type="#_x0000_t75" style="width:15.75pt;height:13.5pt" o:ole="">
            <v:imagedata r:id="rId19" o:title=""/>
          </v:shape>
          <o:OLEObject Type="Embed" ProgID="Equation.DSMT4" ShapeID="_x0000_i1032" DrawAspect="Content" ObjectID="_1711756283" r:id="rId32"/>
        </w:object>
      </w:r>
      <w:r>
        <w:rPr>
          <w:rFonts w:hint="eastAsia"/>
        </w:rPr>
        <w:t>的随机数生成密钥</w:t>
      </w:r>
      <w:r w:rsidRPr="00686665">
        <w:rPr>
          <w:position w:val="-14"/>
        </w:rPr>
        <w:object w:dxaOrig="360" w:dyaOrig="380" w14:anchorId="0E83F264">
          <v:shape id="_x0000_i1033" type="#_x0000_t75" style="width:18.75pt;height:19.5pt" o:ole="">
            <v:imagedata r:id="rId33" o:title=""/>
          </v:shape>
          <o:OLEObject Type="Embed" ProgID="Equation.DSMT4" ShapeID="_x0000_i1033" DrawAspect="Content" ObjectID="_1711756284" r:id="rId34"/>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5pt;height:19.5pt" o:ole="">
            <v:imagedata r:id="rId35" o:title=""/>
          </v:shape>
          <o:OLEObject Type="Embed" ProgID="Equation.DSMT4" ShapeID="_x0000_i1034" DrawAspect="Content" ObjectID="_1711756285" r:id="rId36"/>
        </w:object>
      </w:r>
      <w:r w:rsidR="00634597">
        <w:rPr>
          <w:rFonts w:hint="eastAsia"/>
        </w:rPr>
        <w:t>.</w:t>
      </w:r>
      <w:r w:rsidRPr="001F4C6F">
        <w:rPr>
          <w:position w:val="-14"/>
        </w:rPr>
        <w:object w:dxaOrig="320" w:dyaOrig="380" w14:anchorId="6C7D30C2">
          <v:shape id="_x0000_i1035" type="#_x0000_t75" style="width:15.75pt;height:19.5pt" o:ole="">
            <v:imagedata r:id="rId37" o:title=""/>
          </v:shape>
          <o:OLEObject Type="Embed" ProgID="Equation.DSMT4" ShapeID="_x0000_i1035" DrawAspect="Content" ObjectID="_1711756286" r:id="rId38"/>
        </w:object>
      </w:r>
      <w:r>
        <w:rPr>
          <w:rFonts w:hint="eastAsia"/>
        </w:rPr>
        <w:t>表示明文空间，</w:t>
      </w:r>
      <w:r w:rsidRPr="001F4C6F">
        <w:rPr>
          <w:position w:val="-14"/>
        </w:rPr>
        <w:object w:dxaOrig="279" w:dyaOrig="380" w14:anchorId="19C46935">
          <v:shape id="_x0000_i1036" type="#_x0000_t75" style="width:14.25pt;height:19.5pt" o:ole="">
            <v:imagedata r:id="rId39" o:title=""/>
          </v:shape>
          <o:OLEObject Type="Embed" ProgID="Equation.DSMT4" ShapeID="_x0000_i1036" DrawAspect="Content" ObjectID="_1711756287" r:id="rId40"/>
        </w:object>
      </w:r>
      <w:r>
        <w:rPr>
          <w:rFonts w:hint="eastAsia"/>
        </w:rPr>
        <w:t>表示密文空间，</w:t>
      </w:r>
      <w:r w:rsidRPr="001F4C6F">
        <w:rPr>
          <w:position w:val="-14"/>
        </w:rPr>
        <w:object w:dxaOrig="540" w:dyaOrig="380" w14:anchorId="1F04CAEE">
          <v:shape id="_x0000_i1037" type="#_x0000_t75" style="width:27pt;height:19.5pt" o:ole="">
            <v:imagedata r:id="rId41" o:title=""/>
          </v:shape>
          <o:OLEObject Type="Embed" ProgID="Equation.DSMT4" ShapeID="_x0000_i1037" DrawAspect="Content" ObjectID="_1711756288" r:id="rId42"/>
        </w:object>
      </w:r>
      <w:r>
        <w:rPr>
          <w:rFonts w:hint="eastAsia"/>
        </w:rPr>
        <w:t>利用密钥</w:t>
      </w:r>
      <w:r w:rsidRPr="00686665">
        <w:rPr>
          <w:position w:val="-14"/>
        </w:rPr>
        <w:object w:dxaOrig="360" w:dyaOrig="380" w14:anchorId="15E9DA8A">
          <v:shape id="_x0000_i1038" type="#_x0000_t75" style="width:18.75pt;height:19.5pt" o:ole="">
            <v:imagedata r:id="rId33" o:title=""/>
          </v:shape>
          <o:OLEObject Type="Embed" ProgID="Equation.DSMT4" ShapeID="_x0000_i1038" DrawAspect="Content" ObjectID="_1711756289" r:id="rId43"/>
        </w:object>
      </w:r>
      <w:r>
        <w:rPr>
          <w:rFonts w:hint="eastAsia"/>
        </w:rPr>
        <w:t>加密明文</w:t>
      </w:r>
      <w:r w:rsidRPr="001F4C6F">
        <w:rPr>
          <w:position w:val="-14"/>
        </w:rPr>
        <w:object w:dxaOrig="320" w:dyaOrig="380" w14:anchorId="47719DF3">
          <v:shape id="_x0000_i1039" type="#_x0000_t75" style="width:15.75pt;height:19.5pt" o:ole="">
            <v:imagedata r:id="rId44" o:title=""/>
          </v:shape>
          <o:OLEObject Type="Embed" ProgID="Equation.DSMT4" ShapeID="_x0000_i1039" DrawAspect="Content" ObjectID="_1711756290" r:id="rId45"/>
        </w:object>
      </w:r>
      <w:r>
        <w:rPr>
          <w:rFonts w:hint="eastAsia"/>
        </w:rPr>
        <w:t>，返回密文</w:t>
      </w:r>
      <w:r w:rsidRPr="001F4C6F">
        <w:rPr>
          <w:position w:val="-14"/>
        </w:rPr>
        <w:object w:dxaOrig="279" w:dyaOrig="380" w14:anchorId="6CC5477F">
          <v:shape id="_x0000_i1040" type="#_x0000_t75" style="width:14.25pt;height:18.75pt" o:ole="">
            <v:imagedata r:id="rId39" o:title=""/>
          </v:shape>
          <o:OLEObject Type="Embed" ProgID="Equation.DSMT4" ShapeID="_x0000_i1040" DrawAspect="Content" ObjectID="_1711756291" r:id="rId46"/>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5pt;height:18.75pt" o:ole="">
            <v:imagedata r:id="rId47" o:title=""/>
          </v:shape>
          <o:OLEObject Type="Embed" ProgID="Equation.DSMT4" ShapeID="_x0000_i1041" DrawAspect="Content" ObjectID="_1711756292" r:id="rId48"/>
        </w:object>
      </w:r>
      <w:r w:rsidR="00634597">
        <w:rPr>
          <w:rFonts w:hint="eastAsia"/>
        </w:rPr>
        <w:t>.</w:t>
      </w:r>
      <w:r w:rsidRPr="001F4C6F">
        <w:rPr>
          <w:position w:val="-14"/>
        </w:rPr>
        <w:object w:dxaOrig="560" w:dyaOrig="380" w14:anchorId="376E39B4">
          <v:shape id="_x0000_i1042" type="#_x0000_t75" style="width:28.5pt;height:18.75pt" o:ole="">
            <v:imagedata r:id="rId49" o:title=""/>
          </v:shape>
          <o:OLEObject Type="Embed" ProgID="Equation.DSMT4" ShapeID="_x0000_i1042" DrawAspect="Content" ObjectID="_1711756293" r:id="rId50"/>
        </w:object>
      </w:r>
      <w:r>
        <w:rPr>
          <w:rFonts w:hint="eastAsia"/>
        </w:rPr>
        <w:t>利用密钥</w:t>
      </w:r>
      <w:r w:rsidRPr="00686665">
        <w:rPr>
          <w:position w:val="-14"/>
        </w:rPr>
        <w:object w:dxaOrig="360" w:dyaOrig="380" w14:anchorId="1AA88DDA">
          <v:shape id="_x0000_i1043" type="#_x0000_t75" style="width:18pt;height:18.75pt" o:ole="">
            <v:imagedata r:id="rId33" o:title=""/>
          </v:shape>
          <o:OLEObject Type="Embed" ProgID="Equation.DSMT4" ShapeID="_x0000_i1043" DrawAspect="Content" ObjectID="_1711756294" r:id="rId51"/>
        </w:object>
      </w:r>
      <w:r>
        <w:rPr>
          <w:rFonts w:hint="eastAsia"/>
        </w:rPr>
        <w:t>解密密文</w:t>
      </w:r>
      <w:r w:rsidRPr="001F4C6F">
        <w:rPr>
          <w:position w:val="-14"/>
        </w:rPr>
        <w:object w:dxaOrig="279" w:dyaOrig="380" w14:anchorId="4F56A768">
          <v:shape id="_x0000_i1044" type="#_x0000_t75" style="width:14.25pt;height:18.75pt" o:ole="">
            <v:imagedata r:id="rId39" o:title=""/>
          </v:shape>
          <o:OLEObject Type="Embed" ProgID="Equation.DSMT4" ShapeID="_x0000_i1044" DrawAspect="Content" ObjectID="_1711756295" r:id="rId52"/>
        </w:object>
      </w:r>
      <w:r>
        <w:rPr>
          <w:rFonts w:hint="eastAsia"/>
        </w:rPr>
        <w:t>，返回明文</w:t>
      </w:r>
      <w:r w:rsidRPr="001F4C6F">
        <w:rPr>
          <w:position w:val="-14"/>
        </w:rPr>
        <w:object w:dxaOrig="320" w:dyaOrig="380" w14:anchorId="4A6117FF">
          <v:shape id="_x0000_i1045" type="#_x0000_t75" style="width:15.75pt;height:18.75pt" o:ole="">
            <v:imagedata r:id="rId53" o:title=""/>
          </v:shape>
          <o:OLEObject Type="Embed" ProgID="Equation.DSMT4" ShapeID="_x0000_i1045" DrawAspect="Content" ObjectID="_1711756296" r:id="rId54"/>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75pt;height:13.5pt" o:ole="">
            <v:imagedata r:id="rId19" o:title=""/>
          </v:shape>
          <o:OLEObject Type="Embed" ProgID="Equation.DSMT4" ShapeID="_x0000_i1046" DrawAspect="Content" ObjectID="_1711756297" r:id="rId55"/>
        </w:object>
      </w:r>
      <w:r>
        <w:rPr>
          <w:rFonts w:hint="eastAsia"/>
        </w:rPr>
        <w:t>上的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75pt;height:18.75pt" o:ole="">
                  <v:imagedata r:id="rId56" o:title=""/>
                </v:shape>
                <o:OLEObject Type="Embed" ProgID="Equation.DSMT4" ShapeID="_x0000_i1047" DrawAspect="Content" ObjectID="_1711756298" r:id="rId57"/>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8pt" o:ole="">
            <v:imagedata r:id="rId58" o:title=""/>
          </v:shape>
          <o:OLEObject Type="Embed" ProgID="Equation.DSMT4" ShapeID="_x0000_i1048" DrawAspect="Content" ObjectID="_1711756299" r:id="rId59"/>
        </w:object>
      </w:r>
      <w:r>
        <w:rPr>
          <w:rFonts w:hint="eastAsia"/>
        </w:rPr>
        <w:t>，使用密钥生成算法</w:t>
      </w:r>
      <w:r w:rsidRPr="00F24B5B">
        <w:rPr>
          <w:position w:val="-14"/>
        </w:rPr>
        <w:object w:dxaOrig="560" w:dyaOrig="380" w14:anchorId="0EB39198">
          <v:shape id="_x0000_i1049" type="#_x0000_t75" style="width:28.5pt;height:18.75pt" o:ole="">
            <v:imagedata r:id="rId23" o:title=""/>
          </v:shape>
          <o:OLEObject Type="Embed" ProgID="Equation.DSMT4" ShapeID="_x0000_i1049" DrawAspect="Content" ObjectID="_1711756300" r:id="rId60"/>
        </w:object>
      </w:r>
      <w:r>
        <w:rPr>
          <w:rFonts w:hint="eastAsia"/>
        </w:rPr>
        <w:t>，数据</w:t>
      </w:r>
      <w:r w:rsidRPr="00221BDA">
        <w:rPr>
          <w:position w:val="-12"/>
        </w:rPr>
        <w:object w:dxaOrig="1579" w:dyaOrig="360" w14:anchorId="19E5387B">
          <v:shape id="_x0000_i1050" type="#_x0000_t75" style="width:79.5pt;height:18pt" o:ole="">
            <v:imagedata r:id="rId58" o:title=""/>
          </v:shape>
          <o:OLEObject Type="Embed" ProgID="Equation.DSMT4" ShapeID="_x0000_i1050" DrawAspect="Content" ObjectID="_1711756301" r:id="rId61"/>
        </w:object>
      </w:r>
      <w:r>
        <w:rPr>
          <w:rFonts w:hint="eastAsia"/>
        </w:rPr>
        <w:t>经过加密算法</w:t>
      </w:r>
      <w:r w:rsidRPr="00B7152E">
        <w:rPr>
          <w:position w:val="-14"/>
        </w:rPr>
        <w:object w:dxaOrig="540" w:dyaOrig="380" w14:anchorId="09B48C5F">
          <v:shape id="_x0000_i1051" type="#_x0000_t75" style="width:27pt;height:18.75pt" o:ole="">
            <v:imagedata r:id="rId25" o:title=""/>
          </v:shape>
          <o:OLEObject Type="Embed" ProgID="Equation.DSMT4" ShapeID="_x0000_i1051" DrawAspect="Content" ObjectID="_1711756302" r:id="rId62"/>
        </w:object>
      </w:r>
      <w:r>
        <w:rPr>
          <w:rFonts w:hint="eastAsia"/>
        </w:rPr>
        <w:t>加密后，得到密文</w:t>
      </w:r>
      <w:r w:rsidRPr="00221BDA">
        <w:rPr>
          <w:position w:val="-12"/>
        </w:rPr>
        <w:object w:dxaOrig="1380" w:dyaOrig="360" w14:anchorId="6E79C923">
          <v:shape id="_x0000_i1052" type="#_x0000_t75" style="width:69pt;height:18pt" o:ole="">
            <v:imagedata r:id="rId63" o:title=""/>
          </v:shape>
          <o:OLEObject Type="Embed" ProgID="Equation.DSMT4" ShapeID="_x0000_i1052" DrawAspect="Content" ObjectID="_1711756303" r:id="rId64"/>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pt;height:18pt" o:ole="">
            <v:imagedata r:id="rId63" o:title=""/>
          </v:shape>
          <o:OLEObject Type="Embed" ProgID="Equation.DSMT4" ShapeID="_x0000_i1053" DrawAspect="Content" ObjectID="_1711756304" r:id="rId65"/>
        </w:object>
      </w:r>
      <w:r>
        <w:rPr>
          <w:rFonts w:hint="eastAsia"/>
        </w:rPr>
        <w:t>进行计算处理，得到加密后的结果</w:t>
      </w:r>
      <w:r w:rsidRPr="000B7547">
        <w:rPr>
          <w:position w:val="-6"/>
        </w:rPr>
        <w:object w:dxaOrig="180" w:dyaOrig="220" w14:anchorId="435EC7AC">
          <v:shape id="_x0000_i1054" type="#_x0000_t75" style="width:9pt;height:11.25pt" o:ole="">
            <v:imagedata r:id="rId66" o:title=""/>
          </v:shape>
          <o:OLEObject Type="Embed" ProgID="Equation.DSMT4" ShapeID="_x0000_i1054" DrawAspect="Content" ObjectID="_1711756305" r:id="rId67"/>
        </w:object>
      </w:r>
      <w:r>
        <w:rPr>
          <w:rFonts w:hint="eastAsia"/>
        </w:rPr>
        <w:t>，第三方将结果</w:t>
      </w:r>
      <w:r w:rsidRPr="000B7547">
        <w:rPr>
          <w:position w:val="-6"/>
        </w:rPr>
        <w:object w:dxaOrig="180" w:dyaOrig="220" w14:anchorId="261EF7D7">
          <v:shape id="_x0000_i1055" type="#_x0000_t75" style="width:9pt;height:11.25pt" o:ole="">
            <v:imagedata r:id="rId66" o:title=""/>
          </v:shape>
          <o:OLEObject Type="Embed" ProgID="Equation.DSMT4" ShapeID="_x0000_i1055" DrawAspect="Content" ObjectID="_1711756306" r:id="rId68"/>
        </w:object>
      </w:r>
      <w:r>
        <w:rPr>
          <w:rFonts w:hint="eastAsia"/>
        </w:rPr>
        <w:t>返回给数据拥有者</w:t>
      </w:r>
      <w:r w:rsidRPr="007813FA">
        <w:rPr>
          <w:position w:val="-4"/>
        </w:rPr>
        <w:object w:dxaOrig="260" w:dyaOrig="260" w14:anchorId="0D16AB3B">
          <v:shape id="_x0000_i1056" type="#_x0000_t75" style="width:12.75pt;height:13.5pt" o:ole="">
            <v:imagedata r:id="rId69" o:title=""/>
          </v:shape>
          <o:OLEObject Type="Embed" ProgID="Equation.DSMT4" ShapeID="_x0000_i1056" DrawAspect="Content" ObjectID="_1711756307" r:id="rId70"/>
        </w:object>
      </w:r>
      <w:r>
        <w:rPr>
          <w:rFonts w:hint="eastAsia"/>
        </w:rPr>
        <w:t>，数据拥有者</w:t>
      </w:r>
      <w:r w:rsidRPr="007813FA">
        <w:rPr>
          <w:position w:val="-4"/>
        </w:rPr>
        <w:object w:dxaOrig="260" w:dyaOrig="260" w14:anchorId="39B3ABC9">
          <v:shape id="_x0000_i1057" type="#_x0000_t75" style="width:12.75pt;height:13.5pt" o:ole="">
            <v:imagedata r:id="rId69" o:title=""/>
          </v:shape>
          <o:OLEObject Type="Embed" ProgID="Equation.DSMT4" ShapeID="_x0000_i1057" DrawAspect="Content" ObjectID="_1711756308" r:id="rId71"/>
        </w:object>
      </w:r>
      <w:r>
        <w:rPr>
          <w:rFonts w:hint="eastAsia"/>
        </w:rPr>
        <w:t>通过私</w:t>
      </w:r>
      <w:proofErr w:type="gramStart"/>
      <w:r>
        <w:rPr>
          <w:rFonts w:hint="eastAsia"/>
        </w:rPr>
        <w:t>钥</w:t>
      </w:r>
      <w:proofErr w:type="gramEnd"/>
      <w:r w:rsidRPr="00D85002">
        <w:rPr>
          <w:position w:val="-10"/>
        </w:rPr>
        <w:object w:dxaOrig="220" w:dyaOrig="260" w14:anchorId="3CD1FE15">
          <v:shape id="_x0000_i1058" type="#_x0000_t75" style="width:10.5pt;height:13.5pt" o:ole="">
            <v:imagedata r:id="rId72" o:title=""/>
          </v:shape>
          <o:OLEObject Type="Embed" ProgID="Equation.DSMT4" ShapeID="_x0000_i1058" DrawAspect="Content" ObjectID="_1711756309" r:id="rId73"/>
        </w:object>
      </w:r>
      <w:r>
        <w:rPr>
          <w:rFonts w:hint="eastAsia"/>
        </w:rPr>
        <w:t>，结合解密算法</w:t>
      </w:r>
      <w:r w:rsidRPr="00B7152E">
        <w:rPr>
          <w:position w:val="-14"/>
        </w:rPr>
        <w:object w:dxaOrig="560" w:dyaOrig="380" w14:anchorId="5F0D5115">
          <v:shape id="_x0000_i1059" type="#_x0000_t75" style="width:28.5pt;height:18.75pt" o:ole="">
            <v:imagedata r:id="rId27" o:title=""/>
          </v:shape>
          <o:OLEObject Type="Embed" ProgID="Equation.DSMT4" ShapeID="_x0000_i1059" DrawAspect="Content" ObjectID="_1711756310" r:id="rId74"/>
        </w:object>
      </w:r>
      <w:r>
        <w:rPr>
          <w:rFonts w:hint="eastAsia"/>
        </w:rPr>
        <w:t>就可以将结果还原为明文形式，即</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3575"/>
        <w:gridCol w:w="2868"/>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922" type="#_x0000_t75" style="width:168pt;height:16.5pt" o:ole="">
                  <v:imagedata r:id="rId75" o:title=""/>
                </v:shape>
                <o:OLEObject Type="Embed" ProgID="Equation.DSMT4" ShapeID="_x0000_i1922" DrawAspect="Content" ObjectID="_1711756311" r:id="rId76"/>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76915774"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pPr>
      <w:bookmarkStart w:id="24" w:name="_Toc101107445"/>
      <w:r>
        <w:rPr>
          <w:rFonts w:hint="eastAsia"/>
        </w:rPr>
        <w:t>加密算法原理</w:t>
      </w:r>
      <w:bookmarkEnd w:id="24"/>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75pt;height:12pt" o:ole="">
            <v:imagedata r:id="rId78" o:title=""/>
          </v:shape>
          <o:OLEObject Type="Embed" ProgID="Equation.DSMT4" ShapeID="_x0000_i1061" DrawAspect="Content" ObjectID="_1711756312" r:id="rId79"/>
        </w:object>
      </w:r>
      <w:r w:rsidRPr="00C151D8">
        <w:rPr>
          <w:rFonts w:hint="eastAsia"/>
        </w:rPr>
        <w:t>，私</w:t>
      </w:r>
      <w:proofErr w:type="gramStart"/>
      <w:r w:rsidRPr="00C151D8">
        <w:rPr>
          <w:rFonts w:hint="eastAsia"/>
        </w:rPr>
        <w:t>钥</w:t>
      </w:r>
      <w:proofErr w:type="gramEnd"/>
      <w:r w:rsidR="00864ED8" w:rsidRPr="0002302B">
        <w:rPr>
          <w:position w:val="-6"/>
        </w:rPr>
        <w:object w:dxaOrig="180" w:dyaOrig="220" w14:anchorId="20E3BE2B">
          <v:shape id="_x0000_i1062" type="#_x0000_t75" style="width:9pt;height:11.25pt" o:ole="">
            <v:imagedata r:id="rId80" o:title=""/>
          </v:shape>
          <o:OLEObject Type="Embed" ProgID="Equation.DSMT4" ShapeID="_x0000_i1062" DrawAspect="Content" ObjectID="_1711756313"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pt" o:ole="">
            <v:imagedata r:id="rId82" o:title=""/>
          </v:shape>
          <o:OLEObject Type="Embed" ProgID="Equation.DSMT4" ShapeID="_x0000_i1063" DrawAspect="Content" ObjectID="_1711756314" r:id="rId83"/>
        </w:object>
      </w:r>
      <w:r w:rsidRPr="00C151D8">
        <w:rPr>
          <w:rFonts w:hint="eastAsia"/>
        </w:rPr>
        <w:t>，其中</w:t>
      </w:r>
      <w:r w:rsidR="000D6509" w:rsidRPr="0002302B">
        <w:rPr>
          <w:position w:val="-6"/>
        </w:rPr>
        <w:object w:dxaOrig="180" w:dyaOrig="220" w14:anchorId="4264D439">
          <v:shape id="_x0000_i1064" type="#_x0000_t75" style="width:9pt;height:11.25pt" o:ole="">
            <v:imagedata r:id="rId84" o:title=""/>
          </v:shape>
          <o:OLEObject Type="Embed" ProgID="Equation.DSMT4" ShapeID="_x0000_i1064" DrawAspect="Content" ObjectID="_1711756315"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75pt;height:12pt" o:ole="">
            <v:imagedata r:id="rId86" o:title=""/>
          </v:shape>
          <o:OLEObject Type="Embed" ProgID="Equation.DSMT4" ShapeID="_x0000_i1065" DrawAspect="Content" ObjectID="_1711756316" r:id="rId87"/>
        </w:object>
      </w:r>
      <w:r w:rsidRPr="00C151D8">
        <w:rPr>
          <w:rFonts w:hint="eastAsia"/>
        </w:rPr>
        <w:t>取</w:t>
      </w:r>
      <w:proofErr w:type="gramStart"/>
      <w:r w:rsidRPr="00C151D8">
        <w:rPr>
          <w:rFonts w:hint="eastAsia"/>
        </w:rPr>
        <w:t>整获得</w:t>
      </w:r>
      <w:proofErr w:type="gramEnd"/>
      <w:r w:rsidRPr="00C151D8">
        <w:rPr>
          <w:rFonts w:hint="eastAsia"/>
        </w:rPr>
        <w:t>明文</w:t>
      </w:r>
      <w:r w:rsidR="00F93EF3" w:rsidRPr="0002302B">
        <w:rPr>
          <w:position w:val="-6"/>
        </w:rPr>
        <w:object w:dxaOrig="260" w:dyaOrig="220" w14:anchorId="0CD011E9">
          <v:shape id="_x0000_i1066" type="#_x0000_t75" style="width:12.75pt;height:11.25pt" o:ole="">
            <v:imagedata r:id="rId88" o:title=""/>
          </v:shape>
          <o:OLEObject Type="Embed" ProgID="Equation.DSMT4" ShapeID="_x0000_i1066" DrawAspect="Content" ObjectID="_1711756317" r:id="rId89"/>
        </w:object>
      </w:r>
      <w:r w:rsidR="00634597">
        <w:rPr>
          <w:rFonts w:hint="eastAsia"/>
        </w:rPr>
        <w:t>.</w:t>
      </w:r>
    </w:p>
    <w:p w14:paraId="770FE3CA" w14:textId="32A972FA" w:rsidR="0046695F" w:rsidRDefault="004A188D" w:rsidP="00A82D81">
      <w:pPr>
        <w:pStyle w:val="3"/>
        <w:spacing w:after="156"/>
        <w:ind w:left="600" w:hanging="600"/>
      </w:pPr>
      <w:bookmarkStart w:id="25" w:name="_Toc101107446"/>
      <w:r>
        <w:rPr>
          <w:rFonts w:hint="eastAsia"/>
        </w:rPr>
        <w:t>背景介绍</w:t>
      </w:r>
      <w:bookmarkEnd w:id="25"/>
    </w:p>
    <w:p w14:paraId="29ACB6C4" w14:textId="1A2675EE" w:rsidR="000E6B00" w:rsidRDefault="000E6B00" w:rsidP="000E6B00">
      <w:pPr>
        <w:spacing w:after="156"/>
        <w:ind w:firstLine="480"/>
      </w:pPr>
      <w:r>
        <w:rPr>
          <w:rFonts w:hint="eastAsia"/>
        </w:rPr>
        <w:t>对于一个简单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6B8DB398" w:rsidR="00A628E1" w:rsidRDefault="00A628E1" w:rsidP="00A628E1">
            <w:pPr>
              <w:spacing w:after="156"/>
              <w:ind w:firstLineChars="0" w:firstLine="0"/>
              <w:jc w:val="center"/>
            </w:pPr>
            <w:r w:rsidRPr="0002302B">
              <w:rPr>
                <w:position w:val="-6"/>
              </w:rPr>
              <w:object w:dxaOrig="1180" w:dyaOrig="320" w14:anchorId="32CC8817">
                <v:shape id="_x0000_i1067" type="#_x0000_t75" style="width:59.25pt;height:15.75pt" o:ole="">
                  <v:imagedata r:id="rId90" o:title=""/>
                </v:shape>
                <o:OLEObject Type="Embed" ProgID="Equation.DSMT4" ShapeID="_x0000_i1067" DrawAspect="Content" ObjectID="_1711756318" r:id="rId91"/>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7B893CB2" w:rsidR="00EE2B70" w:rsidRDefault="00F1518A" w:rsidP="00F2634A">
      <w:pPr>
        <w:spacing w:after="156"/>
        <w:ind w:firstLine="480"/>
      </w:pPr>
      <w:r>
        <w:rPr>
          <w:rFonts w:hint="eastAsia"/>
        </w:rPr>
        <w:t>每一个系数都是整数，并且需要</w:t>
      </w:r>
      <w:r w:rsidR="00B42280" w:rsidRPr="0002302B">
        <w:rPr>
          <w:position w:val="-6"/>
        </w:rPr>
        <w:object w:dxaOrig="620" w:dyaOrig="279" w14:anchorId="4C677DCF">
          <v:shape id="_x0000_i1068" type="#_x0000_t75" style="width:30.75pt;height:14.25pt" o:ole="">
            <v:imagedata r:id="rId92" o:title=""/>
          </v:shape>
          <o:OLEObject Type="Embed" ProgID="Equation.DSMT4" ShapeID="_x0000_i1068" DrawAspect="Content" ObjectID="_1711756319" r:id="rId93"/>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30pt;height:14.25pt" o:ole="">
            <v:imagedata r:id="rId94" o:title=""/>
          </v:shape>
          <o:OLEObject Type="Embed" ProgID="Equation.DSMT4" ShapeID="_x0000_i1069" DrawAspect="Content" ObjectID="_1711756320" r:id="rId95"/>
        </w:object>
      </w:r>
      <w:r w:rsidR="00F10D87">
        <w:rPr>
          <w:rFonts w:hint="eastAsia"/>
        </w:rPr>
        <w:t>，这就像一个</w:t>
      </w:r>
      <w:r w:rsidR="00C20BFF">
        <w:rPr>
          <w:rFonts w:hint="eastAsia"/>
        </w:rPr>
        <w:t>12</w:t>
      </w:r>
      <w:r w:rsidR="00C20BFF">
        <w:rPr>
          <w:rFonts w:hint="eastAsia"/>
        </w:rPr>
        <w:t>月份</w:t>
      </w:r>
      <w:r w:rsidR="00680E18">
        <w:rPr>
          <w:rFonts w:hint="eastAsia"/>
        </w:rPr>
        <w:t>的</w:t>
      </w:r>
      <w:r w:rsidR="00C20BFF">
        <w:rPr>
          <w:rFonts w:hint="eastAsia"/>
        </w:rPr>
        <w:t>日历</w:t>
      </w:r>
      <w:r w:rsidR="00680E18">
        <w:rPr>
          <w:rFonts w:hint="eastAsia"/>
        </w:rPr>
        <w:t>，</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680E18">
        <w:rPr>
          <w:rFonts w:hint="eastAsia"/>
        </w:rPr>
        <w:t>多项式的所有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16A073">
            <wp:extent cx="3270250" cy="31314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27A9F456" w14:textId="59471BC4"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2</w:t>
      </w:r>
      <w:r w:rsidR="004C4FF4">
        <w:fldChar w:fldCharType="end"/>
      </w:r>
      <w:r w:rsidR="003577C2" w:rsidRPr="003577C2">
        <w:rPr>
          <w:position w:val="-6"/>
        </w:rPr>
        <w:object w:dxaOrig="1060" w:dyaOrig="279" w14:anchorId="768C5F4D">
          <v:shape id="_x0000_i1266" type="#_x0000_t75" style="width:53.25pt;height:14.25pt" o:ole="">
            <v:imagedata r:id="rId97" o:title=""/>
          </v:shape>
          <o:OLEObject Type="Embed" ProgID="Equation.DSMT4" ShapeID="_x0000_i1266" DrawAspect="Content" ObjectID="_1711756321" r:id="rId98"/>
        </w:object>
      </w:r>
      <w:r w:rsidR="003577C2">
        <w:rPr>
          <w:rFonts w:hint="eastAsia"/>
        </w:rPr>
        <w:t>的多项式环</w:t>
      </w:r>
    </w:p>
    <w:p w14:paraId="04E24547" w14:textId="6BEB51CC" w:rsidR="00CD3AE4" w:rsidRDefault="00A77FC1" w:rsidP="00CD3AE4">
      <w:pPr>
        <w:spacing w:after="156"/>
        <w:ind w:firstLine="480"/>
      </w:pPr>
      <w:r>
        <w:rPr>
          <w:rFonts w:hint="eastAsia"/>
        </w:rPr>
        <w:t>或者我们可以将数字考虑在</w:t>
      </w:r>
      <w:r>
        <w:rPr>
          <w:rFonts w:hint="eastAsia"/>
        </w:rPr>
        <w:t>-5</w:t>
      </w:r>
      <w:r>
        <w:rPr>
          <w:rFonts w:hint="eastAsia"/>
        </w:rPr>
        <w:t>到</w:t>
      </w:r>
      <w:r>
        <w:rPr>
          <w:rFonts w:hint="eastAsia"/>
        </w:rPr>
        <w:t>6</w:t>
      </w:r>
      <w:r>
        <w:rPr>
          <w:rFonts w:hint="eastAsia"/>
        </w:rPr>
        <w:t>之间</w:t>
      </w:r>
      <w:r w:rsidR="00B17793">
        <w:rPr>
          <w:rFonts w:hint="eastAsia"/>
        </w:rPr>
        <w:t>，这样我们就可以</w:t>
      </w:r>
      <w:r w:rsidR="005F0D66">
        <w:rPr>
          <w:rFonts w:hint="eastAsia"/>
        </w:rPr>
        <w:t>方便</w:t>
      </w:r>
      <w:r w:rsidR="00B17793">
        <w:rPr>
          <w:rFonts w:hint="eastAsia"/>
        </w:rPr>
        <w:t>地求负数</w:t>
      </w:r>
      <w:r w:rsidR="00634597">
        <w:rPr>
          <w:rFonts w:hint="eastAsia"/>
        </w:rPr>
        <w:t>.</w:t>
      </w:r>
      <w:r w:rsidR="0098140E">
        <w:rPr>
          <w:rFonts w:hint="eastAsia"/>
        </w:rPr>
        <w:t>注意到</w:t>
      </w:r>
      <w:r w:rsidR="00864519">
        <w:rPr>
          <w:rFonts w:hint="eastAsia"/>
        </w:rPr>
        <w:t>，这只是一个方便系数——余数为</w:t>
      </w:r>
      <w:r w:rsidR="00864519">
        <w:rPr>
          <w:rFonts w:hint="eastAsia"/>
        </w:rPr>
        <w:t>-1</w:t>
      </w:r>
      <w:r w:rsidR="00864519">
        <w:rPr>
          <w:rFonts w:hint="eastAsia"/>
        </w:rPr>
        <w:t>和余数为</w:t>
      </w:r>
      <w:r w:rsidR="00864519">
        <w:rPr>
          <w:rFonts w:hint="eastAsia"/>
        </w:rPr>
        <w:t>11</w:t>
      </w:r>
      <w:r w:rsidR="00864519">
        <w:rPr>
          <w:rFonts w:hint="eastAsia"/>
        </w:rPr>
        <w:t>（除以</w:t>
      </w:r>
      <w:r w:rsidR="00864519">
        <w:rPr>
          <w:rFonts w:hint="eastAsia"/>
        </w:rPr>
        <w:t>12</w:t>
      </w:r>
      <w:r w:rsidR="00864519">
        <w:rPr>
          <w:rFonts w:hint="eastAsia"/>
        </w:rPr>
        <w:t>时）之间</w:t>
      </w:r>
      <w:r w:rsidR="00151944">
        <w:rPr>
          <w:rFonts w:hint="eastAsia"/>
        </w:rPr>
        <w:t>没有</w:t>
      </w:r>
      <w:r w:rsidR="00864519">
        <w:rPr>
          <w:rFonts w:hint="eastAsia"/>
        </w:rPr>
        <w:t>区别</w:t>
      </w:r>
      <w:r w:rsidR="00634597">
        <w:rPr>
          <w:rFonts w:hint="eastAsia"/>
        </w:rPr>
        <w:t>.</w:t>
      </w:r>
    </w:p>
    <w:p w14:paraId="0FCF522C" w14:textId="56427C28" w:rsidR="000A5B60" w:rsidRDefault="001E352E" w:rsidP="00E70964">
      <w:pPr>
        <w:spacing w:after="156"/>
        <w:ind w:firstLine="480"/>
      </w:pPr>
      <w:r>
        <w:rPr>
          <w:rFonts w:hint="eastAsia"/>
        </w:rPr>
        <w:t>第二点，</w:t>
      </w:r>
      <w:r w:rsidR="00C203FD">
        <w:rPr>
          <w:rFonts w:hint="eastAsia"/>
        </w:rPr>
        <w:t>在于这种使用余数的思想不仅适用于多项式的系数，也适用于多项式本身</w:t>
      </w:r>
      <w:r w:rsidR="00634597">
        <w:rPr>
          <w:rFonts w:hint="eastAsia"/>
        </w:rPr>
        <w:t>.</w:t>
      </w:r>
    </w:p>
    <w:p w14:paraId="44A7DF17" w14:textId="192E93AA" w:rsidR="000F4DBF" w:rsidRDefault="00431203" w:rsidP="00E70964">
      <w:pPr>
        <w:spacing w:after="156"/>
        <w:ind w:firstLine="480"/>
      </w:pPr>
      <w:r>
        <w:rPr>
          <w:rFonts w:hint="eastAsia"/>
        </w:rPr>
        <w:t>根据</w:t>
      </w:r>
      <w:r>
        <w:rPr>
          <w:rFonts w:hint="eastAsia"/>
        </w:rPr>
        <w:t>BFV</w:t>
      </w:r>
      <w:r>
        <w:rPr>
          <w:rFonts w:hint="eastAsia"/>
        </w:rPr>
        <w:t>加密方案</w:t>
      </w:r>
      <w:r w:rsidR="000531EB">
        <w:rPr>
          <w:rFonts w:hint="eastAsia"/>
        </w:rPr>
        <w:t>，</w:t>
      </w:r>
      <w:r w:rsidR="000F4DBF">
        <w:rPr>
          <w:rFonts w:hint="eastAsia"/>
        </w:rPr>
        <w:t>定义了一个特殊的多项式，称为多项式模，并且只考虑多项式乘以该</w:t>
      </w:r>
      <w:proofErr w:type="gramStart"/>
      <w:r w:rsidR="000F4DBF">
        <w:rPr>
          <w:rFonts w:hint="eastAsia"/>
        </w:rPr>
        <w:t>多项式模后的</w:t>
      </w:r>
      <w:proofErr w:type="gramEnd"/>
      <w:r w:rsidR="000F4DBF">
        <w:rPr>
          <w:rFonts w:hint="eastAsia"/>
        </w:rPr>
        <w:t>余数</w:t>
      </w:r>
      <w:r w:rsidR="00634597">
        <w:rPr>
          <w:rFonts w:hint="eastAsia"/>
        </w:rPr>
        <w:t>.</w:t>
      </w:r>
      <w:r w:rsidR="00F60E46">
        <w:rPr>
          <w:rFonts w:hint="eastAsia"/>
        </w:rPr>
        <w:t>B</w:t>
      </w:r>
      <w:r w:rsidR="00B24A2D">
        <w:rPr>
          <w:rFonts w:hint="eastAsia"/>
        </w:rPr>
        <w:t>FV</w:t>
      </w:r>
      <w:r w:rsidR="00B24A2D">
        <w:rPr>
          <w:rFonts w:hint="eastAsia"/>
        </w:rPr>
        <w:t>方案中该多项式模的具体形式为</w:t>
      </w:r>
      <w:r w:rsidR="0013067C" w:rsidRPr="0002302B">
        <w:rPr>
          <w:position w:val="-6"/>
        </w:rPr>
        <w:object w:dxaOrig="639" w:dyaOrig="320" w14:anchorId="77B8A237">
          <v:shape id="_x0000_i1070" type="#_x0000_t75" style="width:31.5pt;height:15.75pt" o:ole="">
            <v:imagedata r:id="rId99" o:title=""/>
          </v:shape>
          <o:OLEObject Type="Embed" ProgID="Equation.DSMT4" ShapeID="_x0000_i1070" DrawAspect="Content" ObjectID="_1711756322" r:id="rId100"/>
        </w:object>
      </w:r>
      <w:r w:rsidR="00B24A2D">
        <w:rPr>
          <w:rFonts w:hint="eastAsia"/>
        </w:rPr>
        <w:t>，其中对于</w:t>
      </w:r>
      <w:r w:rsidR="008D2DB9">
        <w:rPr>
          <w:rFonts w:hint="eastAsia"/>
        </w:rPr>
        <w:t>某些</w:t>
      </w:r>
      <w:r w:rsidR="00B429E1" w:rsidRPr="0002302B">
        <w:rPr>
          <w:position w:val="-6"/>
        </w:rPr>
        <w:object w:dxaOrig="200" w:dyaOrig="220" w14:anchorId="70D7CD0C">
          <v:shape id="_x0000_i1071" type="#_x0000_t75" style="width:10.5pt;height:11.25pt" o:ole="">
            <v:imagedata r:id="rId101" o:title=""/>
          </v:shape>
          <o:OLEObject Type="Embed" ProgID="Equation.DSMT4" ShapeID="_x0000_i1071" DrawAspect="Content" ObjectID="_1711756323" r:id="rId102"/>
        </w:object>
      </w:r>
      <w:r w:rsidR="00B24A2D">
        <w:rPr>
          <w:rFonts w:hint="eastAsia"/>
        </w:rPr>
        <w:t>，有</w:t>
      </w:r>
      <w:r w:rsidR="003D4AF8" w:rsidRPr="0002302B">
        <w:rPr>
          <w:position w:val="-6"/>
        </w:rPr>
        <w:object w:dxaOrig="700" w:dyaOrig="279" w14:anchorId="5A368069">
          <v:shape id="_x0000_i1072" type="#_x0000_t75" style="width:35.25pt;height:14.25pt" o:ole="">
            <v:imagedata r:id="rId103" o:title=""/>
          </v:shape>
          <o:OLEObject Type="Embed" ProgID="Equation.DSMT4" ShapeID="_x0000_i1072" DrawAspect="Content" ObjectID="_1711756324" r:id="rId104"/>
        </w:object>
      </w:r>
      <w:r w:rsidR="00634597">
        <w:rPr>
          <w:rFonts w:hint="eastAsia"/>
        </w:rPr>
        <w:t>.</w:t>
      </w:r>
      <w:r w:rsidR="00B24A2D">
        <w:rPr>
          <w:rFonts w:hint="eastAsia"/>
        </w:rPr>
        <w:t>为了说明这一点，我们</w:t>
      </w:r>
      <w:r w:rsidR="000F6BED">
        <w:rPr>
          <w:rFonts w:hint="eastAsia"/>
        </w:rPr>
        <w:t>取</w:t>
      </w:r>
      <w:r w:rsidR="001A17A3" w:rsidRPr="0002302B">
        <w:rPr>
          <w:position w:val="-6"/>
        </w:rPr>
        <w:object w:dxaOrig="560" w:dyaOrig="279" w14:anchorId="0233DFA6">
          <v:shape id="_x0000_i1073" type="#_x0000_t75" style="width:27.75pt;height:14.25pt" o:ole="">
            <v:imagedata r:id="rId105" o:title=""/>
          </v:shape>
          <o:OLEObject Type="Embed" ProgID="Equation.DSMT4" ShapeID="_x0000_i1073" DrawAspect="Content" ObjectID="_1711756325" r:id="rId106"/>
        </w:object>
      </w:r>
      <w:r w:rsidR="00B24A2D">
        <w:rPr>
          <w:rFonts w:hint="eastAsia"/>
        </w:rPr>
        <w:t>，因此多项式为</w:t>
      </w:r>
      <w:r w:rsidR="0034214A" w:rsidRPr="0002302B">
        <w:rPr>
          <w:position w:val="-6"/>
        </w:rPr>
        <w:object w:dxaOrig="639" w:dyaOrig="320" w14:anchorId="3280D665">
          <v:shape id="_x0000_i1074" type="#_x0000_t75" style="width:31.5pt;height:15.75pt" o:ole="">
            <v:imagedata r:id="rId99" o:title=""/>
          </v:shape>
          <o:OLEObject Type="Embed" ProgID="Equation.DSMT4" ShapeID="_x0000_i1074" DrawAspect="Content" ObjectID="_1711756326" r:id="rId107"/>
        </w:object>
      </w:r>
      <w:r w:rsidR="00634597">
        <w:rPr>
          <w:rFonts w:hint="eastAsia"/>
        </w:rPr>
        <w:t>.</w:t>
      </w:r>
    </w:p>
    <w:p w14:paraId="6AE6CB77" w14:textId="53021413" w:rsidR="00385D75" w:rsidRDefault="00385D75" w:rsidP="00E70964">
      <w:pPr>
        <w:spacing w:after="156"/>
        <w:ind w:firstLine="480"/>
      </w:pPr>
      <w:r>
        <w:rPr>
          <w:rFonts w:hint="eastAsia"/>
        </w:rPr>
        <w:t>因为</w:t>
      </w:r>
      <w:r w:rsidR="009A5645">
        <w:rPr>
          <w:rFonts w:hint="eastAsia"/>
        </w:rPr>
        <w:t>接下来</w:t>
      </w:r>
      <w:r>
        <w:rPr>
          <w:rFonts w:hint="eastAsia"/>
        </w:rPr>
        <w:t>考虑的</w:t>
      </w:r>
      <w:r w:rsidR="000466F8">
        <w:rPr>
          <w:rFonts w:hint="eastAsia"/>
        </w:rPr>
        <w:t>是</w:t>
      </w:r>
      <w:r>
        <w:rPr>
          <w:rFonts w:hint="eastAsia"/>
        </w:rPr>
        <w:t>关于模</w:t>
      </w:r>
      <w:r w:rsidR="009C0F72" w:rsidRPr="0002302B">
        <w:rPr>
          <w:position w:val="-6"/>
        </w:rPr>
        <w:object w:dxaOrig="639" w:dyaOrig="320" w14:anchorId="0B50C156">
          <v:shape id="_x0000_i1075" type="#_x0000_t75" style="width:31.5pt;height:15.75pt" o:ole="">
            <v:imagedata r:id="rId99" o:title=""/>
          </v:shape>
          <o:OLEObject Type="Embed" ProgID="Equation.DSMT4" ShapeID="_x0000_i1075" DrawAspect="Content" ObjectID="_1711756327" r:id="rId108"/>
        </w:object>
      </w:r>
      <w:r>
        <w:rPr>
          <w:rFonts w:hint="eastAsia"/>
        </w:rPr>
        <w:t>之后的余数，所以我们只需要考虑</w:t>
      </w:r>
      <w:proofErr w:type="gramStart"/>
      <w:r>
        <w:rPr>
          <w:rFonts w:hint="eastAsia"/>
        </w:rPr>
        <w:t>幂</w:t>
      </w:r>
      <w:proofErr w:type="gramEnd"/>
      <w:r>
        <w:rPr>
          <w:rFonts w:hint="eastAsia"/>
        </w:rPr>
        <w:t>从</w:t>
      </w:r>
      <w:r w:rsidR="00FE0FB0" w:rsidRPr="0002302B">
        <w:rPr>
          <w:position w:val="-6"/>
        </w:rPr>
        <w:object w:dxaOrig="279" w:dyaOrig="320" w14:anchorId="291C82CC">
          <v:shape id="_x0000_i1076" type="#_x0000_t75" style="width:14.25pt;height:15.75pt" o:ole="">
            <v:imagedata r:id="rId109" o:title=""/>
          </v:shape>
          <o:OLEObject Type="Embed" ProgID="Equation.DSMT4" ShapeID="_x0000_i1076" DrawAspect="Content" ObjectID="_1711756328" r:id="rId110"/>
        </w:object>
      </w:r>
      <w:r>
        <w:rPr>
          <w:rFonts w:hint="eastAsia"/>
        </w:rPr>
        <w:t>到</w:t>
      </w:r>
      <w:r w:rsidR="003A71B4" w:rsidRPr="0002302B">
        <w:rPr>
          <w:position w:val="-6"/>
        </w:rPr>
        <w:object w:dxaOrig="340" w:dyaOrig="320" w14:anchorId="50F886EC">
          <v:shape id="_x0000_i1077" type="#_x0000_t75" style="width:16.5pt;height:15.75pt" o:ole="">
            <v:imagedata r:id="rId111" o:title=""/>
          </v:shape>
          <o:OLEObject Type="Embed" ProgID="Equation.DSMT4" ShapeID="_x0000_i1077" DrawAspect="Content" ObjectID="_1711756329" r:id="rId112"/>
        </w:object>
      </w:r>
      <w:r>
        <w:rPr>
          <w:rFonts w:hint="eastAsia"/>
        </w:rPr>
        <w:t>的多项式</w:t>
      </w:r>
      <w:r w:rsidR="00634597">
        <w:rPr>
          <w:rFonts w:hint="eastAsia"/>
        </w:rPr>
        <w:t>.</w:t>
      </w:r>
      <w:r>
        <w:rPr>
          <w:rFonts w:hint="eastAsia"/>
        </w:rPr>
        <w:t>任何更高次的</w:t>
      </w:r>
      <w:proofErr w:type="gramStart"/>
      <w:r>
        <w:rPr>
          <w:rFonts w:hint="eastAsia"/>
        </w:rPr>
        <w:t>幂</w:t>
      </w:r>
      <w:proofErr w:type="gramEnd"/>
      <w:r>
        <w:rPr>
          <w:rFonts w:hint="eastAsia"/>
        </w:rPr>
        <w:t>都会乘以该多项式模而消去</w:t>
      </w:r>
      <w:r w:rsidR="00634597">
        <w:rPr>
          <w:rFonts w:hint="eastAsia"/>
        </w:rPr>
        <w:t>.</w:t>
      </w:r>
      <w:r w:rsidR="00946CB4">
        <w:rPr>
          <w:rFonts w:hint="eastAsia"/>
        </w:rPr>
        <w:t>这也可以被理解为，</w:t>
      </w:r>
      <w:r w:rsidR="00F02755" w:rsidRPr="00F02755">
        <w:rPr>
          <w:position w:val="-10"/>
        </w:rPr>
        <w:object w:dxaOrig="2079" w:dyaOrig="360" w14:anchorId="3513D686">
          <v:shape id="_x0000_i1078" type="#_x0000_t75" style="width:103.5pt;height:18pt" o:ole="">
            <v:imagedata r:id="rId113" o:title=""/>
          </v:shape>
          <o:OLEObject Type="Embed" ProgID="Equation.DSMT4" ShapeID="_x0000_i1078" DrawAspect="Content" ObjectID="_1711756330" r:id="rId114"/>
        </w:object>
      </w:r>
      <w:r w:rsidR="00946CB4">
        <w:rPr>
          <w:rFonts w:hint="eastAsia"/>
        </w:rPr>
        <w:t>，这意味着</w:t>
      </w:r>
      <w:r w:rsidR="00B96F97" w:rsidRPr="0002302B">
        <w:rPr>
          <w:position w:val="-6"/>
        </w:rPr>
        <w:object w:dxaOrig="340" w:dyaOrig="320" w14:anchorId="7305E472">
          <v:shape id="_x0000_i1079" type="#_x0000_t75" style="width:16.5pt;height:15.75pt" o:ole="">
            <v:imagedata r:id="rId115" o:title=""/>
          </v:shape>
          <o:OLEObject Type="Embed" ProgID="Equation.DSMT4" ShapeID="_x0000_i1079" DrawAspect="Content" ObjectID="_1711756331" r:id="rId116"/>
        </w:object>
      </w:r>
      <w:r w:rsidR="00946CB4">
        <w:rPr>
          <w:rFonts w:hint="eastAsia"/>
        </w:rPr>
        <w:t>可以被</w:t>
      </w:r>
      <w:r w:rsidR="00B96F97" w:rsidRPr="00B96F97">
        <w:rPr>
          <w:position w:val="-4"/>
        </w:rPr>
        <w:object w:dxaOrig="300" w:dyaOrig="260" w14:anchorId="2FB52DAD">
          <v:shape id="_x0000_i1080" type="#_x0000_t75" style="width:15pt;height:12.75pt" o:ole="">
            <v:imagedata r:id="rId117" o:title=""/>
          </v:shape>
          <o:OLEObject Type="Embed" ProgID="Equation.DSMT4" ShapeID="_x0000_i1080" DrawAspect="Content" ObjectID="_1711756332" r:id="rId118"/>
        </w:object>
      </w:r>
      <w:r w:rsidR="00946CB4">
        <w:rPr>
          <w:rFonts w:hint="eastAsia"/>
        </w:rPr>
        <w:t>替换</w:t>
      </w:r>
      <w:r w:rsidR="00597E57">
        <w:rPr>
          <w:rFonts w:hint="eastAsia"/>
        </w:rPr>
        <w:t>，以将</w:t>
      </w:r>
      <w:r w:rsidR="006F20BC" w:rsidRPr="0002302B">
        <w:rPr>
          <w:position w:val="-6"/>
        </w:rPr>
        <w:object w:dxaOrig="200" w:dyaOrig="220" w14:anchorId="18C85F17">
          <v:shape id="_x0000_i1081" type="#_x0000_t75" style="width:10.5pt;height:11.25pt" o:ole="">
            <v:imagedata r:id="rId119" o:title=""/>
          </v:shape>
          <o:OLEObject Type="Embed" ProgID="Equation.DSMT4" ShapeID="_x0000_i1081" DrawAspect="Content" ObjectID="_1711756333" r:id="rId120"/>
        </w:object>
      </w:r>
      <w:r w:rsidR="00597E57">
        <w:rPr>
          <w:rFonts w:hint="eastAsia"/>
        </w:rPr>
        <w:t>的更高次</w:t>
      </w:r>
      <w:proofErr w:type="gramStart"/>
      <w:r w:rsidR="00597E57">
        <w:rPr>
          <w:rFonts w:hint="eastAsia"/>
        </w:rPr>
        <w:t>幂</w:t>
      </w:r>
      <w:proofErr w:type="gramEnd"/>
      <w:r w:rsidR="00597E57">
        <w:rPr>
          <w:rFonts w:hint="eastAsia"/>
        </w:rPr>
        <w:t>归约到</w:t>
      </w:r>
      <w:r w:rsidR="00597E57">
        <w:rPr>
          <w:rFonts w:hint="eastAsia"/>
        </w:rPr>
        <w:t>0</w:t>
      </w:r>
      <w:r w:rsidR="00597E57">
        <w:rPr>
          <w:rFonts w:hint="eastAsia"/>
        </w:rPr>
        <w:t>到</w:t>
      </w:r>
      <w:r w:rsidR="00597E57">
        <w:rPr>
          <w:rFonts w:hint="eastAsia"/>
        </w:rPr>
        <w:t>16</w:t>
      </w:r>
      <w:r w:rsidR="00597E57">
        <w:rPr>
          <w:rFonts w:hint="eastAsia"/>
        </w:rPr>
        <w:t>的范围内</w:t>
      </w:r>
      <w:r w:rsidR="00634597">
        <w:rPr>
          <w:rFonts w:hint="eastAsia"/>
        </w:rPr>
        <w:t>.</w:t>
      </w:r>
    </w:p>
    <w:p w14:paraId="0C10E18C" w14:textId="0480AD43"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3"/>
        <w:gridCol w:w="5765"/>
        <w:gridCol w:w="1828"/>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2" type="#_x0000_t75" style="width:277.5pt;height:38.25pt" o:ole="">
                  <v:imagedata r:id="rId121" o:title=""/>
                </v:shape>
                <o:OLEObject Type="Embed" ProgID="Equation.DSMT4" ShapeID="_x0000_i1082" DrawAspect="Content" ObjectID="_1711756334" r:id="rId122"/>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7D3BF5"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3" type="#_x0000_t75" style="width:12pt;height:18pt" o:ole="">
            <v:imagedata r:id="rId123" o:title=""/>
          </v:shape>
          <o:OLEObject Type="Embed" ProgID="Equation.DSMT4" ShapeID="_x0000_i1083" DrawAspect="Content" ObjectID="_1711756335" r:id="rId124"/>
        </w:object>
      </w:r>
      <w:r w:rsidR="006F24B7">
        <w:rPr>
          <w:rFonts w:hint="eastAsia"/>
        </w:rPr>
        <w:t>）中的每一个范围都是从</w:t>
      </w:r>
      <w:r w:rsidR="006F24B7">
        <w:rPr>
          <w:rFonts w:hint="eastAsia"/>
        </w:rPr>
        <w:t>0</w:t>
      </w:r>
      <w:r w:rsidR="006F24B7">
        <w:rPr>
          <w:rFonts w:hint="eastAsia"/>
        </w:rPr>
        <w:t>到</w:t>
      </w:r>
      <w:r w:rsidR="0043062F" w:rsidRPr="0002302B">
        <w:rPr>
          <w:position w:val="-6"/>
        </w:rPr>
        <w:object w:dxaOrig="440" w:dyaOrig="279" w14:anchorId="1A162CFA">
          <v:shape id="_x0000_i1084" type="#_x0000_t75" style="width:21.75pt;height:14.25pt" o:ole="">
            <v:imagedata r:id="rId125" o:title=""/>
          </v:shape>
          <o:OLEObject Type="Embed" ProgID="Equation.DSMT4" ShapeID="_x0000_i1084" DrawAspect="Content" ObjectID="_1711756336" r:id="rId126"/>
        </w:objec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116C3240"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3</w:t>
      </w:r>
      <w:r w:rsidR="004C4FF4">
        <w:fldChar w:fldCharType="end"/>
      </w:r>
      <w:r w:rsidRPr="0002302B">
        <w:rPr>
          <w:position w:val="-6"/>
        </w:rPr>
        <w:object w:dxaOrig="1200" w:dyaOrig="279" w14:anchorId="0B280B3E">
          <v:shape id="_x0000_i1269" type="#_x0000_t75" style="width:60.4pt;height:14.25pt" o:ole="">
            <v:imagedata r:id="rId128" o:title=""/>
          </v:shape>
          <o:OLEObject Type="Embed" ProgID="Equation.DSMT4" ShapeID="_x0000_i1269" DrawAspect="Content" ObjectID="_1711756337" r:id="rId129"/>
        </w:object>
      </w:r>
      <w:r>
        <w:rPr>
          <w:rFonts w:hint="eastAsia"/>
        </w:rPr>
        <w:t>系数环面</w:t>
      </w:r>
    </w:p>
    <w:p w14:paraId="5BA49892" w14:textId="04BD2509" w:rsidR="009D7EBF" w:rsidRDefault="00057D3A" w:rsidP="00F97A00">
      <w:pPr>
        <w:spacing w:after="156"/>
        <w:ind w:firstLine="480"/>
      </w:pPr>
      <w:r>
        <w:rPr>
          <w:rFonts w:hint="eastAsia"/>
        </w:rPr>
        <w:t>在这个图中，每个循环表示多项式中</w:t>
      </w:r>
      <w:r w:rsidR="00797CC8" w:rsidRPr="0002302B">
        <w:rPr>
          <w:position w:val="-6"/>
        </w:rPr>
        <w:object w:dxaOrig="200" w:dyaOrig="220" w14:anchorId="6F7AC6F6">
          <v:shape id="_x0000_i1085" type="#_x0000_t75" style="width:10.5pt;height:11.25pt" o:ole="">
            <v:imagedata r:id="rId130" o:title=""/>
          </v:shape>
          <o:OLEObject Type="Embed" ProgID="Equation.DSMT4" ShapeID="_x0000_i1085" DrawAspect="Content" ObjectID="_1711756338" r:id="rId131"/>
        </w:object>
      </w:r>
      <w:r>
        <w:rPr>
          <w:rFonts w:hint="eastAsia"/>
        </w:rPr>
        <w:t>的</w:t>
      </w:r>
      <w:proofErr w:type="gramStart"/>
      <w:r>
        <w:rPr>
          <w:rFonts w:hint="eastAsia"/>
        </w:rPr>
        <w:t>幂</w:t>
      </w:r>
      <w:proofErr w:type="gramEnd"/>
      <w:r>
        <w:rPr>
          <w:rFonts w:hint="eastAsia"/>
        </w:rPr>
        <w:t>次方前的系数都是取值范围</w:t>
      </w:r>
      <w:r w:rsidR="00BB0DC8">
        <w:rPr>
          <w:rFonts w:hint="eastAsia"/>
        </w:rPr>
        <w:t>（包含</w:t>
      </w:r>
      <w:r w:rsidR="00BB0DC8">
        <w:rPr>
          <w:rFonts w:hint="eastAsia"/>
        </w:rPr>
        <w:t>24</w:t>
      </w:r>
      <w:r w:rsidR="00BB0DC8">
        <w:rPr>
          <w:rFonts w:hint="eastAsia"/>
        </w:rPr>
        <w:t>个可能值）</w:t>
      </w:r>
      <w:r w:rsidR="00634597">
        <w:rPr>
          <w:rFonts w:hint="eastAsia"/>
        </w:rPr>
        <w:t>.</w:t>
      </w:r>
      <w:r w:rsidR="00F007C2">
        <w:rPr>
          <w:rFonts w:hint="eastAsia"/>
        </w:rPr>
        <w:t>绿点代表系数取</w:t>
      </w:r>
      <w:r w:rsidR="00F007C2">
        <w:rPr>
          <w:rFonts w:hint="eastAsia"/>
        </w:rPr>
        <w:t>0</w:t>
      </w:r>
      <w:r w:rsidR="00F007C2">
        <w:rPr>
          <w:rFonts w:hint="eastAsia"/>
        </w:rPr>
        <w:t>时所处的位置</w:t>
      </w:r>
      <w:r w:rsidR="00634597">
        <w:rPr>
          <w:rFonts w:hint="eastAsia"/>
        </w:rPr>
        <w:t>.</w:t>
      </w:r>
      <w:r w:rsidR="00F007C2">
        <w:rPr>
          <w:rFonts w:hint="eastAsia"/>
        </w:rPr>
        <w:t>这为我们</w:t>
      </w:r>
      <w:r w:rsidR="00675B76">
        <w:rPr>
          <w:rFonts w:hint="eastAsia"/>
        </w:rPr>
        <w:t>提供了一种很好的方法来可视化多项式</w:t>
      </w:r>
      <w:r w:rsidR="0028679C">
        <w:rPr>
          <w:rFonts w:hint="eastAsia"/>
        </w:rPr>
        <w:t>，这在我们考虑加密和解密步骤如何工作时将会有所帮助</w:t>
      </w:r>
      <w:r w:rsidR="00634597">
        <w:rPr>
          <w:rFonts w:hint="eastAsia"/>
        </w:rPr>
        <w:t>.</w:t>
      </w:r>
    </w:p>
    <w:p w14:paraId="29F92233" w14:textId="3BE57DEB" w:rsidR="007673FC" w:rsidRDefault="00FA35D8" w:rsidP="00F97A00">
      <w:pPr>
        <w:spacing w:after="156"/>
        <w:ind w:firstLine="480"/>
      </w:pPr>
      <w:r>
        <w:rPr>
          <w:rFonts w:hint="eastAsia"/>
        </w:rPr>
        <w:t>B</w:t>
      </w:r>
      <w:r w:rsidR="007673FC">
        <w:rPr>
          <w:rFonts w:hint="eastAsia"/>
        </w:rPr>
        <w:t>FV</w:t>
      </w:r>
      <w:r w:rsidR="007673FC">
        <w:rPr>
          <w:rFonts w:hint="eastAsia"/>
        </w:rPr>
        <w:t>加密方案涉及大量的多项式乘法</w:t>
      </w:r>
      <w:r w:rsidR="00634597">
        <w:rPr>
          <w:rFonts w:hint="eastAsia"/>
        </w:rPr>
        <w:t>.</w:t>
      </w:r>
      <w:r w:rsidR="007673FC">
        <w:rPr>
          <w:rFonts w:hint="eastAsia"/>
        </w:rPr>
        <w:t>当我们把</w:t>
      </w:r>
      <w:r w:rsidR="003367D0" w:rsidRPr="0002302B">
        <w:rPr>
          <w:position w:val="-6"/>
        </w:rPr>
        <w:object w:dxaOrig="200" w:dyaOrig="220" w14:anchorId="38280801">
          <v:shape id="_x0000_i1086" type="#_x0000_t75" style="width:10.5pt;height:11.25pt" o:ole="">
            <v:imagedata r:id="rId132" o:title=""/>
          </v:shape>
          <o:OLEObject Type="Embed" ProgID="Equation.DSMT4" ShapeID="_x0000_i1086" DrawAspect="Content" ObjectID="_1711756339" r:id="rId133"/>
        </w:object>
      </w:r>
      <w:r w:rsidR="007673FC">
        <w:rPr>
          <w:rFonts w:hint="eastAsia"/>
        </w:rPr>
        <w:t>的两个</w:t>
      </w:r>
      <w:proofErr w:type="gramStart"/>
      <w:r w:rsidR="007673FC">
        <w:rPr>
          <w:rFonts w:hint="eastAsia"/>
        </w:rPr>
        <w:t>幂</w:t>
      </w:r>
      <w:proofErr w:type="gramEnd"/>
      <w:r w:rsidR="007673FC">
        <w:rPr>
          <w:rFonts w:hint="eastAsia"/>
        </w:rPr>
        <w:t>次方相乘，比如</w:t>
      </w:r>
      <w:r w:rsidR="003367D0" w:rsidRPr="0002302B">
        <w:rPr>
          <w:position w:val="-6"/>
        </w:rPr>
        <w:object w:dxaOrig="460" w:dyaOrig="320" w14:anchorId="65F47E6C">
          <v:shape id="_x0000_i1087" type="#_x0000_t75" style="width:23.25pt;height:15.75pt" o:ole="">
            <v:imagedata r:id="rId134" o:title=""/>
          </v:shape>
          <o:OLEObject Type="Embed" ProgID="Equation.DSMT4" ShapeID="_x0000_i1087" DrawAspect="Content" ObjectID="_1711756340" r:id="rId135"/>
        </w:object>
      </w:r>
      <w:r w:rsidR="005F2875">
        <w:rPr>
          <w:rFonts w:hint="eastAsia"/>
        </w:rPr>
        <w:t>和</w:t>
      </w:r>
      <w:r w:rsidR="001E30FF" w:rsidRPr="0002302B">
        <w:rPr>
          <w:position w:val="-6"/>
        </w:rPr>
        <w:object w:dxaOrig="279" w:dyaOrig="320" w14:anchorId="0BADE091">
          <v:shape id="_x0000_i1088" type="#_x0000_t75" style="width:14.25pt;height:15.75pt" o:ole="">
            <v:imagedata r:id="rId136" o:title=""/>
          </v:shape>
          <o:OLEObject Type="Embed" ProgID="Equation.DSMT4" ShapeID="_x0000_i1088" DrawAspect="Content" ObjectID="_1711756341" r:id="rId137"/>
        </w:object>
      </w:r>
      <w:r w:rsidR="005F2875">
        <w:rPr>
          <w:rFonts w:hint="eastAsia"/>
        </w:rPr>
        <w:t>时，我们</w:t>
      </w:r>
      <w:r w:rsidR="00B35A9D">
        <w:rPr>
          <w:rFonts w:hint="eastAsia"/>
        </w:rPr>
        <w:t>把他们指数相加</w:t>
      </w:r>
      <w:r w:rsidR="00972C2E">
        <w:rPr>
          <w:rFonts w:hint="eastAsia"/>
        </w:rPr>
        <w:t>，得到</w:t>
      </w:r>
      <w:r w:rsidR="00DE16F4" w:rsidRPr="0002302B">
        <w:rPr>
          <w:position w:val="-6"/>
        </w:rPr>
        <w:object w:dxaOrig="460" w:dyaOrig="320" w14:anchorId="59B1572C">
          <v:shape id="_x0000_i1089" type="#_x0000_t75" style="width:23.25pt;height:15.75pt" o:ole="">
            <v:imagedata r:id="rId138" o:title=""/>
          </v:shape>
          <o:OLEObject Type="Embed" ProgID="Equation.DSMT4" ShapeID="_x0000_i1089" DrawAspect="Content" ObjectID="_1711756342" r:id="rId139"/>
        </w:object>
      </w:r>
      <w:r w:rsidR="00972C2E">
        <w:rPr>
          <w:rFonts w:hint="eastAsia"/>
        </w:rPr>
        <w:t>.</w:t>
      </w:r>
      <w:r w:rsidR="00972C2E">
        <w:rPr>
          <w:rFonts w:hint="eastAsia"/>
        </w:rPr>
        <w:t>有人可能会假设</w:t>
      </w:r>
      <w:r w:rsidR="00A83C59">
        <w:rPr>
          <w:rFonts w:hint="eastAsia"/>
        </w:rPr>
        <w:t>，求这个多项式关于多项式模的余数可能需要在</w:t>
      </w:r>
      <w:r w:rsidR="00267142" w:rsidRPr="0002302B">
        <w:rPr>
          <w:position w:val="-6"/>
        </w:rPr>
        <w:object w:dxaOrig="340" w:dyaOrig="320" w14:anchorId="36EE759B">
          <v:shape id="_x0000_i1090" type="#_x0000_t75" style="width:16.5pt;height:15.75pt" o:ole="">
            <v:imagedata r:id="rId140" o:title=""/>
          </v:shape>
          <o:OLEObject Type="Embed" ProgID="Equation.DSMT4" ShapeID="_x0000_i1090" DrawAspect="Content" ObjectID="_1711756343" r:id="rId141"/>
        </w:object>
      </w:r>
      <w:r w:rsidR="00A83C59">
        <w:rPr>
          <w:rFonts w:hint="eastAsia"/>
        </w:rPr>
        <w:t>处将指数转回</w:t>
      </w:r>
      <w:r w:rsidR="00A83C59">
        <w:rPr>
          <w:rFonts w:hint="eastAsia"/>
        </w:rPr>
        <w:t>0</w:t>
      </w:r>
      <w:r w:rsidR="00A83C59">
        <w:rPr>
          <w:rFonts w:hint="eastAsia"/>
        </w:rPr>
        <w:t>，得到</w:t>
      </w:r>
      <w:r w:rsidR="008677A9" w:rsidRPr="0002302B">
        <w:rPr>
          <w:position w:val="-6"/>
        </w:rPr>
        <w:object w:dxaOrig="400" w:dyaOrig="320" w14:anchorId="47A8B171">
          <v:shape id="_x0000_i1091" type="#_x0000_t75" style="width:20.25pt;height:15.75pt" o:ole="">
            <v:imagedata r:id="rId142" o:title=""/>
          </v:shape>
          <o:OLEObject Type="Embed" ProgID="Equation.DSMT4" ShapeID="_x0000_i1091" DrawAspect="Content" ObjectID="_1711756344" r:id="rId143"/>
        </w:object>
      </w:r>
      <w:r w:rsidR="00E47C5D">
        <w:rPr>
          <w:rFonts w:hint="eastAsia"/>
        </w:rPr>
        <w:t>，就像上面所示的整数系数那样</w:t>
      </w:r>
      <w:r w:rsidR="00634597">
        <w:rPr>
          <w:rFonts w:hint="eastAsia"/>
        </w:rPr>
        <w:t>.</w:t>
      </w:r>
      <w:r w:rsidR="00E47C5D">
        <w:rPr>
          <w:rFonts w:hint="eastAsia"/>
        </w:rPr>
        <w:t>如果多项式模式</w:t>
      </w:r>
      <w:r w:rsidR="008677A9" w:rsidRPr="0002302B">
        <w:rPr>
          <w:position w:val="-6"/>
        </w:rPr>
        <w:object w:dxaOrig="340" w:dyaOrig="320" w14:anchorId="6084D54D">
          <v:shape id="_x0000_i1092" type="#_x0000_t75" style="width:16.5pt;height:15.75pt" o:ole="">
            <v:imagedata r:id="rId140" o:title=""/>
          </v:shape>
          <o:OLEObject Type="Embed" ProgID="Equation.DSMT4" ShapeID="_x0000_i1092" DrawAspect="Content" ObjectID="_1711756345" r:id="rId144"/>
        </w:object>
      </w:r>
      <w:r w:rsidR="00E47C5D">
        <w:rPr>
          <w:rFonts w:hint="eastAsia"/>
        </w:rPr>
        <w:t>，</w:t>
      </w:r>
      <w:r w:rsidR="0049177E">
        <w:rPr>
          <w:rFonts w:hint="eastAsia"/>
        </w:rPr>
        <w:t>情况就是这样</w:t>
      </w:r>
      <w:r w:rsidR="00634597">
        <w:rPr>
          <w:rFonts w:hint="eastAsia"/>
        </w:rPr>
        <w:t>.</w:t>
      </w:r>
      <w:r w:rsidR="0049177E">
        <w:rPr>
          <w:rFonts w:hint="eastAsia"/>
        </w:rPr>
        <w:t>然而，我们的多项式模</w:t>
      </w:r>
      <w:r w:rsidR="00141E74" w:rsidRPr="0002302B">
        <w:rPr>
          <w:position w:val="-6"/>
        </w:rPr>
        <w:object w:dxaOrig="639" w:dyaOrig="320" w14:anchorId="493E1B48">
          <v:shape id="_x0000_i1093" type="#_x0000_t75" style="width:31.5pt;height:15.75pt" o:ole="">
            <v:imagedata r:id="rId145" o:title=""/>
          </v:shape>
          <o:OLEObject Type="Embed" ProgID="Equation.DSMT4" ShapeID="_x0000_i1093" DrawAspect="Content" ObjectID="_1711756346" r:id="rId146"/>
        </w:object>
      </w:r>
      <w:r w:rsidR="0049177E">
        <w:rPr>
          <w:rFonts w:hint="eastAsia"/>
        </w:rPr>
        <w:t>——如上所示，额外的</w:t>
      </w:r>
      <w:r w:rsidR="0049177E">
        <w:rPr>
          <w:rFonts w:hint="eastAsia"/>
        </w:rPr>
        <w:t>+1</w:t>
      </w:r>
      <w:r w:rsidR="0049177E">
        <w:rPr>
          <w:rFonts w:hint="eastAsia"/>
        </w:rPr>
        <w:t>因子引入了一个符号变化这有助于进一步干扰乘法的结果</w:t>
      </w:r>
      <w:r w:rsidR="00634597">
        <w:rPr>
          <w:rFonts w:hint="eastAsia"/>
        </w:rPr>
        <w:t>.</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1D60BD43"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4</w:t>
      </w:r>
      <w:r w:rsidR="004C4FF4">
        <w:fldChar w:fldCharType="end"/>
      </w:r>
      <w:r>
        <w:rPr>
          <w:rFonts w:hint="eastAsia"/>
        </w:rPr>
        <w:t>环面变化</w:t>
      </w:r>
    </w:p>
    <w:p w14:paraId="3415EFA6" w14:textId="567210D0" w:rsidR="008F5C3C" w:rsidRDefault="009A7E35" w:rsidP="00965FF9">
      <w:pPr>
        <w:spacing w:after="156"/>
        <w:ind w:firstLine="480"/>
      </w:pPr>
      <w:r>
        <w:rPr>
          <w:rFonts w:hint="eastAsia"/>
        </w:rPr>
        <w:t>如上图所示，当</w:t>
      </w:r>
      <w:r w:rsidR="002768E5" w:rsidRPr="0002302B">
        <w:rPr>
          <w:position w:val="-6"/>
        </w:rPr>
        <w:object w:dxaOrig="460" w:dyaOrig="320" w14:anchorId="4259C150">
          <v:shape id="_x0000_i1094" type="#_x0000_t75" style="width:23.25pt;height:15.75pt" o:ole="">
            <v:imagedata r:id="rId134" o:title=""/>
          </v:shape>
          <o:OLEObject Type="Embed" ProgID="Equation.DSMT4" ShapeID="_x0000_i1094" DrawAspect="Content" ObjectID="_1711756347" r:id="rId148"/>
        </w:object>
      </w:r>
      <w:r w:rsidR="004D3DCA">
        <w:rPr>
          <w:rFonts w:hint="eastAsia"/>
        </w:rPr>
        <w:t>乘以</w:t>
      </w:r>
      <w:r w:rsidR="00F5475E" w:rsidRPr="0002302B">
        <w:rPr>
          <w:position w:val="-6"/>
        </w:rPr>
        <w:object w:dxaOrig="279" w:dyaOrig="320" w14:anchorId="57B78434">
          <v:shape id="_x0000_i1095" type="#_x0000_t75" style="width:14.25pt;height:15.75pt" o:ole="">
            <v:imagedata r:id="rId136" o:title=""/>
          </v:shape>
          <o:OLEObject Type="Embed" ProgID="Equation.DSMT4" ShapeID="_x0000_i1095" DrawAspect="Content" ObjectID="_1711756348" r:id="rId149"/>
        </w:object>
      </w:r>
      <w:r w:rsidR="004D3DCA">
        <w:rPr>
          <w:rFonts w:hint="eastAsia"/>
        </w:rPr>
        <w:t>后模</w:t>
      </w:r>
      <w:r w:rsidR="00E26B30" w:rsidRPr="0002302B">
        <w:rPr>
          <w:position w:val="-6"/>
        </w:rPr>
        <w:object w:dxaOrig="639" w:dyaOrig="320" w14:anchorId="4A80B5D1">
          <v:shape id="_x0000_i1096" type="#_x0000_t75" style="width:31.5pt;height:15.75pt" o:ole="">
            <v:imagedata r:id="rId145" o:title=""/>
          </v:shape>
          <o:OLEObject Type="Embed" ProgID="Equation.DSMT4" ShapeID="_x0000_i1096" DrawAspect="Content" ObjectID="_1711756349" r:id="rId150"/>
        </w:object>
      </w:r>
      <w:r w:rsidR="00997A34">
        <w:rPr>
          <w:rFonts w:hint="eastAsia"/>
        </w:rPr>
        <w:t>时，取这个</w:t>
      </w:r>
      <w:r w:rsidR="001C4352">
        <w:rPr>
          <w:rFonts w:hint="eastAsia"/>
        </w:rPr>
        <w:t>项</w:t>
      </w:r>
      <w:r w:rsidR="00337DFF">
        <w:rPr>
          <w:rFonts w:hint="eastAsia"/>
        </w:rPr>
        <w:t>，向前旋转环面</w:t>
      </w:r>
      <w:r w:rsidR="00337DFF">
        <w:rPr>
          <w:rFonts w:hint="eastAsia"/>
        </w:rPr>
        <w:t>4</w:t>
      </w:r>
      <w:r w:rsidR="00337DFF">
        <w:rPr>
          <w:rFonts w:hint="eastAsia"/>
        </w:rPr>
        <w:t>个</w:t>
      </w:r>
      <w:proofErr w:type="gramStart"/>
      <w:r w:rsidR="00337DFF">
        <w:rPr>
          <w:rFonts w:hint="eastAsia"/>
        </w:rPr>
        <w:t>幂</w:t>
      </w:r>
      <w:proofErr w:type="gramEnd"/>
      <w:r w:rsidR="00337DFF">
        <w:rPr>
          <w:rFonts w:hint="eastAsia"/>
        </w:rPr>
        <w:t>，</w:t>
      </w:r>
      <w:r w:rsidR="00E46B41">
        <w:rPr>
          <w:rFonts w:hint="eastAsia"/>
        </w:rPr>
        <w:t>然后</w:t>
      </w:r>
      <w:r w:rsidR="00E46B41">
        <w:rPr>
          <w:rFonts w:hint="eastAsia"/>
        </w:rPr>
        <w:lastRenderedPageBreak/>
        <w:t>从</w:t>
      </w:r>
      <w:r w:rsidR="00E46B41">
        <w:rPr>
          <w:rFonts w:hint="eastAsia"/>
        </w:rPr>
        <w:t>0</w:t>
      </w:r>
      <w:r w:rsidR="00E46B41">
        <w:rPr>
          <w:rFonts w:hint="eastAsia"/>
        </w:rPr>
        <w:t>处调整</w:t>
      </w:r>
      <w:r w:rsidR="00225DDD">
        <w:rPr>
          <w:rFonts w:hint="eastAsia"/>
        </w:rPr>
        <w:t>系数的值，得到</w:t>
      </w:r>
      <w:r w:rsidR="00D90F85" w:rsidRPr="0002302B">
        <w:rPr>
          <w:position w:val="-6"/>
        </w:rPr>
        <w:object w:dxaOrig="520" w:dyaOrig="320" w14:anchorId="037AF82C">
          <v:shape id="_x0000_i1097" type="#_x0000_t75" style="width:26.05pt;height:15.9pt" o:ole="">
            <v:imagedata r:id="rId151" o:title=""/>
          </v:shape>
          <o:OLEObject Type="Embed" ProgID="Equation.DSMT4" ShapeID="_x0000_i1097" DrawAspect="Content" ObjectID="_1711756350" r:id="rId152"/>
        </w:object>
      </w:r>
      <w:r w:rsidR="002B0F8B">
        <w:rPr>
          <w:rFonts w:hint="eastAsia"/>
        </w:rPr>
        <w:t>（或</w:t>
      </w:r>
      <w:r w:rsidR="005E5493" w:rsidRPr="0002302B">
        <w:rPr>
          <w:position w:val="-6"/>
        </w:rPr>
        <w:object w:dxaOrig="540" w:dyaOrig="320" w14:anchorId="4227F71A">
          <v:shape id="_x0000_i1098" type="#_x0000_t75" style="width:26.95pt;height:15.9pt" o:ole="">
            <v:imagedata r:id="rId153" o:title=""/>
          </v:shape>
          <o:OLEObject Type="Embed" ProgID="Equation.DSMT4" ShapeID="_x0000_i1098" DrawAspect="Content" ObjectID="_1711756351" r:id="rId154"/>
        </w:object>
      </w:r>
      <w:r w:rsidR="002B0F8B">
        <w:rPr>
          <w:rFonts w:hint="eastAsia"/>
        </w:rPr>
        <w:t>，如果我们认为数字时从</w:t>
      </w:r>
      <w:r w:rsidR="002B0F8B">
        <w:rPr>
          <w:rFonts w:hint="eastAsia"/>
        </w:rPr>
        <w:t>-12</w:t>
      </w:r>
      <w:r w:rsidR="002B0F8B">
        <w:rPr>
          <w:rFonts w:hint="eastAsia"/>
        </w:rPr>
        <w:t>到</w:t>
      </w:r>
      <w:r w:rsidR="002B0F8B">
        <w:rPr>
          <w:rFonts w:hint="eastAsia"/>
        </w:rPr>
        <w:t>11</w:t>
      </w:r>
      <w:r w:rsidR="002B0F8B">
        <w:rPr>
          <w:rFonts w:hint="eastAsia"/>
        </w:rPr>
        <w:t>而不是从</w:t>
      </w:r>
      <w:r w:rsidR="002B0F8B">
        <w:rPr>
          <w:rFonts w:hint="eastAsia"/>
        </w:rPr>
        <w:t>0</w:t>
      </w:r>
      <w:r w:rsidR="002B0F8B">
        <w:rPr>
          <w:rFonts w:hint="eastAsia"/>
        </w:rPr>
        <w:t>到</w:t>
      </w:r>
      <w:r w:rsidR="002B0F8B">
        <w:rPr>
          <w:rFonts w:hint="eastAsia"/>
        </w:rPr>
        <w:t>23</w:t>
      </w:r>
      <w:r w:rsidR="002B0F8B">
        <w:rPr>
          <w:rFonts w:hint="eastAsia"/>
        </w:rPr>
        <w:t>时）</w:t>
      </w:r>
      <w:r w:rsidR="00634597">
        <w:rPr>
          <w:rFonts w:hint="eastAsia"/>
        </w:rPr>
        <w:t>.</w:t>
      </w:r>
    </w:p>
    <w:p w14:paraId="1CEACF57" w14:textId="7BF737A8" w:rsidR="002B0F8B" w:rsidRDefault="005F0666" w:rsidP="00965FF9">
      <w:pPr>
        <w:spacing w:after="156"/>
        <w:ind w:firstLine="480"/>
      </w:pPr>
      <w:r>
        <w:rPr>
          <w:rFonts w:hint="eastAsia"/>
        </w:rPr>
        <w:t>这种形式的多项式具有非常丰富的结构和许多不错的特性</w:t>
      </w:r>
      <w:r w:rsidR="00634597">
        <w:rPr>
          <w:rFonts w:hint="eastAsia"/>
        </w:rPr>
        <w:t>.</w:t>
      </w:r>
      <w:r>
        <w:rPr>
          <w:rFonts w:hint="eastAsia"/>
        </w:rPr>
        <w:t>他们时多元多项式的子集</w:t>
      </w:r>
      <w:r w:rsidR="00634597">
        <w:rPr>
          <w:rFonts w:hint="eastAsia"/>
        </w:rPr>
        <w:t>.</w:t>
      </w:r>
      <w:r w:rsidR="00BD135E">
        <w:rPr>
          <w:rFonts w:hint="eastAsia"/>
        </w:rPr>
        <w:t>使用其中一个作为多项式模并不是严格必须的，但是这样做会更加方便快速</w:t>
      </w:r>
      <w:r w:rsidR="00634597">
        <w:rPr>
          <w:rFonts w:hint="eastAsia"/>
        </w:rPr>
        <w:t>.</w:t>
      </w:r>
    </w:p>
    <w:p w14:paraId="2FFC4F63" w14:textId="6D7AD3C0" w:rsidR="00BD135E" w:rsidRDefault="00F84D83" w:rsidP="00760613">
      <w:pPr>
        <w:pStyle w:val="3"/>
        <w:spacing w:after="156"/>
        <w:ind w:left="600" w:hanging="600"/>
      </w:pPr>
      <w:bookmarkStart w:id="26" w:name="_Toc101107447"/>
      <w:r>
        <w:rPr>
          <w:rFonts w:hint="eastAsia"/>
        </w:rPr>
        <w:t>使用</w:t>
      </w:r>
      <w:r w:rsidR="00DD22A7">
        <w:rPr>
          <w:rFonts w:hint="eastAsia"/>
        </w:rPr>
        <w:t>环</w:t>
      </w:r>
      <w:r>
        <w:rPr>
          <w:rFonts w:hint="eastAsia"/>
        </w:rPr>
        <w:t>上的多项式加密</w:t>
      </w:r>
      <w:bookmarkEnd w:id="26"/>
    </w:p>
    <w:p w14:paraId="6AA817F8" w14:textId="57BC2FE1" w:rsidR="00F84D83" w:rsidRDefault="00F84D83" w:rsidP="00965FF9">
      <w:pPr>
        <w:spacing w:after="156"/>
        <w:ind w:firstLine="480"/>
      </w:pPr>
      <w:r>
        <w:rPr>
          <w:rFonts w:hint="eastAsia"/>
        </w:rPr>
        <w:t>我们已经介绍了</w:t>
      </w:r>
      <w:r>
        <w:rPr>
          <w:rFonts w:hint="eastAsia"/>
        </w:rPr>
        <w:t>FV</w:t>
      </w:r>
      <w:r w:rsidR="00934F40">
        <w:rPr>
          <w:rFonts w:hint="eastAsia"/>
        </w:rPr>
        <w:t>加密方案中使用的换上的多项式的一些属性，现在我们可以讨论加密和解密的工作原理</w:t>
      </w:r>
      <w:r w:rsidR="00634597">
        <w:rPr>
          <w:rFonts w:hint="eastAsia"/>
        </w:rPr>
        <w:t>.</w:t>
      </w:r>
      <w:r w:rsidR="00934F40">
        <w:rPr>
          <w:rFonts w:hint="eastAsia"/>
        </w:rPr>
        <w:t>首先，我们需要讨论如何生成私</w:t>
      </w:r>
      <w:proofErr w:type="gramStart"/>
      <w:r w:rsidR="00934F40">
        <w:rPr>
          <w:rFonts w:hint="eastAsia"/>
        </w:rPr>
        <w:t>钥</w:t>
      </w:r>
      <w:proofErr w:type="gramEnd"/>
      <w:r w:rsidR="00934F40">
        <w:rPr>
          <w:rFonts w:hint="eastAsia"/>
        </w:rPr>
        <w:t>和公</w:t>
      </w:r>
      <w:proofErr w:type="gramStart"/>
      <w:r w:rsidR="00934F40">
        <w:rPr>
          <w:rFonts w:hint="eastAsia"/>
        </w:rPr>
        <w:t>钥</w:t>
      </w:r>
      <w:proofErr w:type="gramEnd"/>
      <w:r w:rsidR="00934F40">
        <w:rPr>
          <w:rFonts w:hint="eastAsia"/>
        </w:rPr>
        <w:t>，然后讨论如何使用他们</w:t>
      </w:r>
      <w:r w:rsidR="00A7502D">
        <w:rPr>
          <w:rFonts w:hint="eastAsia"/>
        </w:rPr>
        <w:t>进行</w:t>
      </w:r>
      <w:r w:rsidR="00934F40">
        <w:rPr>
          <w:rFonts w:hint="eastAsia"/>
        </w:rPr>
        <w:t>加密和解密</w:t>
      </w:r>
      <w:r w:rsidR="00634597">
        <w:rPr>
          <w:rFonts w:hint="eastAsia"/>
        </w:rPr>
        <w:t>.</w:t>
      </w:r>
    </w:p>
    <w:p w14:paraId="0E38DED3" w14:textId="55DB92A6" w:rsidR="008C005D" w:rsidRPr="008C005D" w:rsidRDefault="005825A1" w:rsidP="008C005D">
      <w:pPr>
        <w:spacing w:after="156"/>
        <w:ind w:firstLine="480"/>
      </w:pPr>
      <w:r>
        <w:rPr>
          <w:rFonts w:hint="eastAsia"/>
        </w:rPr>
        <w:t>1)</w:t>
      </w:r>
      <w:r w:rsidR="008C005D" w:rsidRPr="008C005D">
        <w:rPr>
          <w:rFonts w:hint="eastAsia"/>
        </w:rPr>
        <w:t>私</w:t>
      </w:r>
      <w:proofErr w:type="gramStart"/>
      <w:r w:rsidR="008C005D" w:rsidRPr="008C005D">
        <w:rPr>
          <w:rFonts w:hint="eastAsia"/>
        </w:rPr>
        <w:t>钥</w:t>
      </w:r>
      <w:proofErr w:type="gramEnd"/>
      <w:r w:rsidR="008C005D" w:rsidRPr="008C005D">
        <w:rPr>
          <w:rFonts w:hint="eastAsia"/>
        </w:rPr>
        <w:t>和公</w:t>
      </w:r>
      <w:proofErr w:type="gramStart"/>
      <w:r w:rsidR="008C005D" w:rsidRPr="008C005D">
        <w:rPr>
          <w:rFonts w:hint="eastAsia"/>
        </w:rPr>
        <w:t>钥</w:t>
      </w:r>
      <w:proofErr w:type="gramEnd"/>
    </w:p>
    <w:p w14:paraId="6A1488D9" w14:textId="7F5BCC04" w:rsidR="008C005D" w:rsidRDefault="008C005D" w:rsidP="00DE010E">
      <w:pPr>
        <w:spacing w:after="156"/>
        <w:ind w:firstLine="480"/>
      </w:pPr>
      <w:r>
        <w:rPr>
          <w:rFonts w:hint="eastAsia"/>
        </w:rPr>
        <w:t>加密采用明文，并使用从私</w:t>
      </w:r>
      <w:proofErr w:type="gramStart"/>
      <w:r>
        <w:rPr>
          <w:rFonts w:hint="eastAsia"/>
        </w:rPr>
        <w:t>钥</w:t>
      </w:r>
      <w:proofErr w:type="gramEnd"/>
      <w:r>
        <w:rPr>
          <w:rFonts w:hint="eastAsia"/>
        </w:rPr>
        <w:t>派生的公</w:t>
      </w:r>
      <w:proofErr w:type="gramStart"/>
      <w:r>
        <w:rPr>
          <w:rFonts w:hint="eastAsia"/>
        </w:rPr>
        <w:t>钥</w:t>
      </w:r>
      <w:proofErr w:type="gramEnd"/>
      <w:r>
        <w:rPr>
          <w:rFonts w:hint="eastAsia"/>
        </w:rPr>
        <w:t>将其转换为密文</w:t>
      </w:r>
      <w:r w:rsidR="00634597">
        <w:rPr>
          <w:rFonts w:hint="eastAsia"/>
        </w:rPr>
        <w:t>.</w:t>
      </w:r>
      <w:r>
        <w:rPr>
          <w:rFonts w:hint="eastAsia"/>
        </w:rPr>
        <w:t>从明文到密文的转换是通过一种只有在</w:t>
      </w:r>
      <w:r w:rsidR="006B4332">
        <w:rPr>
          <w:rFonts w:hint="eastAsia"/>
        </w:rPr>
        <w:t>自己</w:t>
      </w:r>
      <w:r>
        <w:rPr>
          <w:rFonts w:hint="eastAsia"/>
        </w:rPr>
        <w:t>知道私</w:t>
      </w:r>
      <w:proofErr w:type="gramStart"/>
      <w:r>
        <w:rPr>
          <w:rFonts w:hint="eastAsia"/>
        </w:rPr>
        <w:t>钥</w:t>
      </w:r>
      <w:proofErr w:type="gramEnd"/>
      <w:r>
        <w:rPr>
          <w:rFonts w:hint="eastAsia"/>
        </w:rPr>
        <w:t>的情况下才容易可逆的方式完成的</w:t>
      </w:r>
      <w:r w:rsidR="00634597">
        <w:rPr>
          <w:rFonts w:hint="eastAsia"/>
        </w:rPr>
        <w:t>.</w:t>
      </w:r>
      <w:r>
        <w:t xml:space="preserve"> </w:t>
      </w:r>
    </w:p>
    <w:p w14:paraId="22C8D2E4" w14:textId="6220CCA8" w:rsidR="008C005D" w:rsidRDefault="008C005D" w:rsidP="00DE010E">
      <w:pPr>
        <w:spacing w:after="156"/>
        <w:ind w:firstLine="480"/>
      </w:pPr>
      <w:r>
        <w:rPr>
          <w:rFonts w:hint="eastAsia"/>
        </w:rPr>
        <w:t>更具体地说，明文是环上的多项式，其具有多项式模</w:t>
      </w:r>
      <w:r w:rsidR="004F37B7" w:rsidRPr="0002302B">
        <w:rPr>
          <w:position w:val="-6"/>
        </w:rPr>
        <w:object w:dxaOrig="600" w:dyaOrig="320" w14:anchorId="2F52BAE2">
          <v:shape id="_x0000_i1099" type="#_x0000_t75" style="width:30.05pt;height:15.9pt" o:ole="">
            <v:imagedata r:id="rId155" o:title=""/>
          </v:shape>
          <o:OLEObject Type="Embed" ProgID="Equation.DSMT4" ShapeID="_x0000_i1099" DrawAspect="Content" ObjectID="_1711756352" r:id="rId156"/>
        </w:object>
      </w:r>
      <w:r>
        <w:rPr>
          <w:rFonts w:hint="eastAsia"/>
        </w:rPr>
        <w:t>，其中</w:t>
      </w:r>
      <w:r w:rsidR="00597DCB" w:rsidRPr="0002302B">
        <w:rPr>
          <w:position w:val="-6"/>
        </w:rPr>
        <w:object w:dxaOrig="700" w:dyaOrig="279" w14:anchorId="1D99A26C">
          <v:shape id="_x0000_i1100" type="#_x0000_t75" style="width:35.35pt;height:14.15pt" o:ole="">
            <v:imagedata r:id="rId157" o:title=""/>
          </v:shape>
          <o:OLEObject Type="Embed" ProgID="Equation.DSMT4" ShapeID="_x0000_i1100" DrawAspect="Content" ObjectID="_1711756353" r:id="rId158"/>
        </w:object>
      </w:r>
      <w:r>
        <w:rPr>
          <w:rFonts w:hint="eastAsia"/>
        </w:rPr>
        <w:t>，以及系数模</w:t>
      </w:r>
      <w:r w:rsidR="00BE51D4" w:rsidRPr="0002302B">
        <w:rPr>
          <w:position w:val="-6"/>
        </w:rPr>
        <w:object w:dxaOrig="139" w:dyaOrig="240" w14:anchorId="099CC085">
          <v:shape id="_x0000_i1101" type="#_x0000_t75" style="width:6.65pt;height:11.95pt" o:ole="">
            <v:imagedata r:id="rId159" o:title=""/>
          </v:shape>
          <o:OLEObject Type="Embed" ProgID="Equation.DSMT4" ShapeID="_x0000_i1101" DrawAspect="Content" ObjectID="_1711756354" r:id="rId160"/>
        </w:object>
      </w:r>
      <w:r w:rsidR="00634597">
        <w:rPr>
          <w:rFonts w:hint="eastAsia"/>
        </w:rPr>
        <w:t>.</w:t>
      </w:r>
      <w:r>
        <w:rPr>
          <w:rFonts w:hint="eastAsia"/>
        </w:rPr>
        <w:t>明文加密后为密文，其是由两个环上的、具有相同多项式模的多项式构成的，但系数模为</w:t>
      </w:r>
      <w:r w:rsidR="00104D2D" w:rsidRPr="00104D2D">
        <w:rPr>
          <w:position w:val="-10"/>
        </w:rPr>
        <w:object w:dxaOrig="200" w:dyaOrig="260" w14:anchorId="5FE844D4">
          <v:shape id="_x0000_i1102" type="#_x0000_t75" style="width:10.6pt;height:12.8pt" o:ole="">
            <v:imagedata r:id="rId161" o:title=""/>
          </v:shape>
          <o:OLEObject Type="Embed" ProgID="Equation.DSMT4" ShapeID="_x0000_i1102" DrawAspect="Content" ObjectID="_1711756355" r:id="rId162"/>
        </w:object>
      </w:r>
      <w:r>
        <w:rPr>
          <w:rFonts w:hint="eastAsia"/>
        </w:rPr>
        <w:t>，通</w:t>
      </w:r>
      <w:r>
        <w:rPr>
          <w:rFonts w:hint="eastAsia"/>
        </w:rPr>
        <w:t xml:space="preserve"> </w:t>
      </w:r>
      <w:r>
        <w:rPr>
          <w:rFonts w:hint="eastAsia"/>
        </w:rPr>
        <w:t>常</w:t>
      </w:r>
      <w:r>
        <w:rPr>
          <w:rFonts w:hint="eastAsia"/>
        </w:rPr>
        <w:t>q</w:t>
      </w:r>
      <w:r>
        <w:rPr>
          <w:rFonts w:hint="eastAsia"/>
        </w:rPr>
        <w:t>远大于</w:t>
      </w:r>
      <w:r w:rsidR="00104D2D" w:rsidRPr="0002302B">
        <w:rPr>
          <w:position w:val="-6"/>
        </w:rPr>
        <w:object w:dxaOrig="139" w:dyaOrig="240" w14:anchorId="7453E00A">
          <v:shape id="_x0000_i1103" type="#_x0000_t75" style="width:6.65pt;height:11.95pt" o:ole="">
            <v:imagedata r:id="rId159" o:title=""/>
          </v:shape>
          <o:OLEObject Type="Embed" ProgID="Equation.DSMT4" ShapeID="_x0000_i1103" DrawAspect="Content" ObjectID="_1711756356" r:id="rId163"/>
        </w:object>
      </w:r>
      <w:r w:rsidR="00634597">
        <w:rPr>
          <w:rFonts w:hint="eastAsia"/>
        </w:rPr>
        <w:t>.</w:t>
      </w:r>
      <w:r>
        <w:t xml:space="preserve"> </w:t>
      </w:r>
    </w:p>
    <w:p w14:paraId="0D4F27A2" w14:textId="097FA13E" w:rsidR="008C005D" w:rsidRDefault="008C005D" w:rsidP="00230CB5">
      <w:pPr>
        <w:spacing w:after="156"/>
        <w:ind w:firstLine="480"/>
      </w:pPr>
      <w:r>
        <w:rPr>
          <w:rFonts w:hint="eastAsia"/>
        </w:rPr>
        <w:t>例如，多项式模为</w:t>
      </w:r>
      <w:r w:rsidR="003B4AEE" w:rsidRPr="0002302B">
        <w:rPr>
          <w:position w:val="-6"/>
        </w:rPr>
        <w:object w:dxaOrig="800" w:dyaOrig="320" w14:anchorId="4726ED56">
          <v:shape id="_x0000_i1104" type="#_x0000_t75" style="width:40.65pt;height:15.9pt" o:ole="">
            <v:imagedata r:id="rId164" o:title=""/>
          </v:shape>
          <o:OLEObject Type="Embed" ProgID="Equation.DSMT4" ShapeID="_x0000_i1104" DrawAspect="Content" ObjectID="_1711756357" r:id="rId165"/>
        </w:object>
      </w:r>
      <w:r>
        <w:rPr>
          <w:rFonts w:hint="eastAsia"/>
        </w:rPr>
        <w:t>，这意味着明文和密文中的多项式都有</w:t>
      </w:r>
      <w:r w:rsidR="00625BDC" w:rsidRPr="0002302B">
        <w:rPr>
          <w:position w:val="-6"/>
        </w:rPr>
        <w:object w:dxaOrig="940" w:dyaOrig="279" w14:anchorId="42CDC1A5">
          <v:shape id="_x0000_i1105" type="#_x0000_t75" style="width:46.4pt;height:14.15pt" o:ole="">
            <v:imagedata r:id="rId166" o:title=""/>
          </v:shape>
          <o:OLEObject Type="Embed" ProgID="Equation.DSMT4" ShapeID="_x0000_i1105" DrawAspect="Content" ObjectID="_1711756358" r:id="rId167"/>
        </w:object>
      </w:r>
      <w:proofErr w:type="gramStart"/>
      <w:r>
        <w:rPr>
          <w:rFonts w:hint="eastAsia"/>
        </w:rPr>
        <w:t>个</w:t>
      </w:r>
      <w:proofErr w:type="gramEnd"/>
      <w:r>
        <w:rPr>
          <w:rFonts w:hint="eastAsia"/>
        </w:rPr>
        <w:t>系数</w:t>
      </w:r>
      <w:r w:rsidR="00634597">
        <w:rPr>
          <w:rFonts w:hint="eastAsia"/>
        </w:rPr>
        <w:t>.</w:t>
      </w:r>
      <w:r>
        <w:rPr>
          <w:rFonts w:hint="eastAsia"/>
        </w:rPr>
        <w:t>明文多项式的系数需要模</w:t>
      </w:r>
      <w:r w:rsidR="00DE4A0B" w:rsidRPr="0002302B">
        <w:rPr>
          <w:position w:val="-6"/>
        </w:rPr>
        <w:object w:dxaOrig="1460" w:dyaOrig="279" w14:anchorId="4B3E7127">
          <v:shape id="_x0000_i1106" type="#_x0000_t75" style="width:72.9pt;height:14.15pt" o:ole="">
            <v:imagedata r:id="rId168" o:title=""/>
          </v:shape>
          <o:OLEObject Type="Embed" ProgID="Equation.DSMT4" ShapeID="_x0000_i1106" DrawAspect="Content" ObjectID="_1711756359" r:id="rId169"/>
        </w:object>
      </w:r>
      <w:r w:rsidR="00E30CC0">
        <w:rPr>
          <w:rFonts w:hint="eastAsia"/>
        </w:rPr>
        <w:t>，</w:t>
      </w:r>
      <w:r>
        <w:rPr>
          <w:rFonts w:hint="eastAsia"/>
        </w:rPr>
        <w:t>密文多项式的系数需要模</w:t>
      </w:r>
      <w:r>
        <w:rPr>
          <w:rFonts w:hint="eastAsia"/>
        </w:rPr>
        <w:t>q = 9214347247561474048</w:t>
      </w:r>
      <w:r>
        <w:rPr>
          <w:rFonts w:hint="eastAsia"/>
        </w:rPr>
        <w:t>或更大</w:t>
      </w:r>
      <w:r w:rsidR="00634597">
        <w:rPr>
          <w:rFonts w:hint="eastAsia"/>
        </w:rPr>
        <w:t>.</w:t>
      </w:r>
    </w:p>
    <w:p w14:paraId="71750F19" w14:textId="025231E0" w:rsidR="008C005D" w:rsidRDefault="008C005D" w:rsidP="003540CA">
      <w:pPr>
        <w:spacing w:after="156"/>
        <w:ind w:firstLine="480"/>
      </w:pPr>
      <w:r>
        <w:t xml:space="preserve"> </w:t>
      </w:r>
      <w:r>
        <w:rPr>
          <w:rFonts w:hint="eastAsia"/>
        </w:rPr>
        <w:t>在第一部分中，为了更直观，我们将使用</w:t>
      </w:r>
      <w:r w:rsidR="00CB69F4" w:rsidRPr="0002302B">
        <w:rPr>
          <w:position w:val="-6"/>
        </w:rPr>
        <w:object w:dxaOrig="700" w:dyaOrig="279" w14:anchorId="23E797D0">
          <v:shape id="_x0000_i1107" type="#_x0000_t75" style="width:35.35pt;height:14.15pt" o:ole="">
            <v:imagedata r:id="rId170" o:title=""/>
          </v:shape>
          <o:OLEObject Type="Embed" ProgID="Equation.DSMT4" ShapeID="_x0000_i1107" DrawAspect="Content" ObjectID="_1711756360" r:id="rId171"/>
        </w:object>
      </w:r>
      <w:r>
        <w:rPr>
          <w:rFonts w:hint="eastAsia"/>
        </w:rPr>
        <w:t>、</w:t>
      </w:r>
      <w:r w:rsidR="00CB69F4" w:rsidRPr="0002302B">
        <w:rPr>
          <w:position w:val="-6"/>
        </w:rPr>
        <w:object w:dxaOrig="980" w:dyaOrig="279" w14:anchorId="63A0FC56">
          <v:shape id="_x0000_i1108" type="#_x0000_t75" style="width:48.6pt;height:14.15pt" o:ole="">
            <v:imagedata r:id="rId172" o:title=""/>
          </v:shape>
          <o:OLEObject Type="Embed" ProgID="Equation.DSMT4" ShapeID="_x0000_i1108" DrawAspect="Content" ObjectID="_1711756361" r:id="rId173"/>
        </w:object>
      </w:r>
      <w:r>
        <w:rPr>
          <w:rFonts w:hint="eastAsia"/>
        </w:rPr>
        <w:t>和</w:t>
      </w:r>
      <w:r w:rsidR="00CB69F4" w:rsidRPr="005C3005">
        <w:rPr>
          <w:position w:val="-10"/>
        </w:rPr>
        <w:object w:dxaOrig="1400" w:dyaOrig="320" w14:anchorId="6780DB70">
          <v:shape id="_x0000_i1109" type="#_x0000_t75" style="width:69.8pt;height:15.9pt" o:ole="">
            <v:imagedata r:id="rId174" o:title=""/>
          </v:shape>
          <o:OLEObject Type="Embed" ProgID="Equation.DSMT4" ShapeID="_x0000_i1109" DrawAspect="Content" ObjectID="_1711756362" r:id="rId175"/>
        </w:object>
      </w:r>
      <w:r w:rsidR="00634597">
        <w:rPr>
          <w:rFonts w:hint="eastAsia"/>
        </w:rPr>
        <w:t>.</w:t>
      </w:r>
    </w:p>
    <w:p w14:paraId="408BE701" w14:textId="6A5F0601" w:rsidR="005358BB" w:rsidRDefault="005358BB" w:rsidP="005358BB">
      <w:pPr>
        <w:spacing w:after="156"/>
        <w:ind w:firstLine="480"/>
      </w:pPr>
      <w:r w:rsidRPr="005358BB">
        <w:rPr>
          <w:rFonts w:hint="eastAsia"/>
        </w:rPr>
        <w:t>对于私</w:t>
      </w:r>
      <w:proofErr w:type="gramStart"/>
      <w:r w:rsidRPr="005358BB">
        <w:rPr>
          <w:rFonts w:hint="eastAsia"/>
        </w:rPr>
        <w:t>钥</w:t>
      </w:r>
      <w:proofErr w:type="gramEnd"/>
      <w:r w:rsidRPr="005358BB">
        <w:rPr>
          <w:rFonts w:hint="eastAsia"/>
        </w:rPr>
        <w:t>或密钥，我们用</w:t>
      </w:r>
      <w:r w:rsidR="00CF7D7D" w:rsidRPr="0002302B">
        <w:rPr>
          <w:position w:val="-6"/>
        </w:rPr>
        <w:object w:dxaOrig="180" w:dyaOrig="220" w14:anchorId="59F68B82">
          <v:shape id="_x0000_i1110" type="#_x0000_t75" style="width:8.85pt;height:11.05pt" o:ole="">
            <v:imagedata r:id="rId176" o:title=""/>
          </v:shape>
          <o:OLEObject Type="Embed" ProgID="Equation.DSMT4" ShapeID="_x0000_i1110" DrawAspect="Content" ObjectID="_1711756363" r:id="rId177"/>
        </w:object>
      </w:r>
      <w:r w:rsidRPr="005358BB">
        <w:rPr>
          <w:rFonts w:hint="eastAsia"/>
        </w:rPr>
        <w:t>表示，它是我们随机生成的一个系数为</w:t>
      </w:r>
      <w:r w:rsidRPr="005358BB">
        <w:rPr>
          <w:rFonts w:hint="eastAsia"/>
        </w:rPr>
        <w:t>-1</w:t>
      </w:r>
      <w:r w:rsidRPr="005358BB">
        <w:rPr>
          <w:rFonts w:hint="eastAsia"/>
        </w:rPr>
        <w:t>、</w:t>
      </w:r>
      <w:r w:rsidRPr="005358BB">
        <w:rPr>
          <w:rFonts w:hint="eastAsia"/>
        </w:rPr>
        <w:t>0</w:t>
      </w:r>
      <w:r w:rsidRPr="005358BB">
        <w:rPr>
          <w:rFonts w:hint="eastAsia"/>
        </w:rPr>
        <w:t>或</w:t>
      </w:r>
      <w:r w:rsidRPr="005358BB">
        <w:rPr>
          <w:rFonts w:hint="eastAsia"/>
        </w:rPr>
        <w:t>1</w:t>
      </w:r>
      <w:r w:rsidRPr="005358BB">
        <w:rPr>
          <w:rFonts w:hint="eastAsia"/>
        </w:rPr>
        <w:t>的多项式</w:t>
      </w:r>
      <w:r w:rsidR="00634597">
        <w:rPr>
          <w:rFonts w:hint="eastAsia"/>
        </w:rPr>
        <w:t>.</w:t>
      </w:r>
      <w:r w:rsidRPr="005358BB">
        <w:rPr>
          <w:rFonts w:hint="eastAsia"/>
        </w:rPr>
        <w:t>例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1" type="#_x0000_t75" style="width:374.15pt;height:15.9pt" o:ole="">
                  <v:imagedata r:id="rId178" o:title=""/>
                </v:shape>
                <o:OLEObject Type="Embed" ProgID="Equation.DSMT4" ShapeID="_x0000_i1111" DrawAspect="Content" ObjectID="_1711756364" r:id="rId179"/>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06FA92DF" w:rsidR="0046354C" w:rsidRDefault="00031C47" w:rsidP="00031C47">
      <w:pPr>
        <w:spacing w:after="156"/>
        <w:ind w:firstLine="480"/>
      </w:pPr>
      <w:r w:rsidRPr="00031C47">
        <w:rPr>
          <w:rFonts w:hint="eastAsia"/>
        </w:rPr>
        <w:t>接下来，我们从密文空间中随机生成一个多项式</w:t>
      </w:r>
      <w:r w:rsidRPr="00031C47">
        <w:rPr>
          <w:rFonts w:hint="eastAsia"/>
        </w:rPr>
        <w:t>(</w:t>
      </w:r>
      <w:r w:rsidRPr="00031C47">
        <w:rPr>
          <w:rFonts w:hint="eastAsia"/>
        </w:rPr>
        <w:t>用于生成公</w:t>
      </w:r>
      <w:proofErr w:type="gramStart"/>
      <w:r w:rsidRPr="00031C47">
        <w:rPr>
          <w:rFonts w:hint="eastAsia"/>
        </w:rPr>
        <w:t>钥</w:t>
      </w:r>
      <w:proofErr w:type="gramEnd"/>
      <w:r w:rsidRPr="00031C47">
        <w:rPr>
          <w:rFonts w:hint="eastAsia"/>
        </w:rPr>
        <w:t>)</w:t>
      </w:r>
      <w:r w:rsidRPr="00031C47">
        <w:rPr>
          <w:rFonts w:hint="eastAsia"/>
        </w:rPr>
        <w:t>，其系数模为</w:t>
      </w:r>
      <w:r w:rsidR="00EF0971" w:rsidRPr="00EF0971">
        <w:rPr>
          <w:position w:val="-10"/>
        </w:rPr>
        <w:object w:dxaOrig="200" w:dyaOrig="260" w14:anchorId="6FD33479">
          <v:shape id="_x0000_i1112" type="#_x0000_t75" style="width:10.6pt;height:12.8pt" o:ole="">
            <v:imagedata r:id="rId180" o:title=""/>
          </v:shape>
          <o:OLEObject Type="Embed" ProgID="Equation.DSMT4" ShapeID="_x0000_i1112" DrawAspect="Content" ObjectID="_1711756365" r:id="rId181"/>
        </w:object>
      </w:r>
      <w:r w:rsidRPr="00031C47">
        <w:rPr>
          <w:rFonts w:hint="eastAsia"/>
        </w:rPr>
        <w:t>，我们用</w:t>
      </w:r>
      <w:r w:rsidR="00EF0971" w:rsidRPr="0002302B">
        <w:rPr>
          <w:position w:val="-6"/>
        </w:rPr>
        <w:object w:dxaOrig="200" w:dyaOrig="220" w14:anchorId="7390FBC8">
          <v:shape id="_x0000_i1113" type="#_x0000_t75" style="width:10.6pt;height:11.05pt" o:ole="">
            <v:imagedata r:id="rId182" o:title=""/>
          </v:shape>
          <o:OLEObject Type="Embed" ProgID="Equation.DSMT4" ShapeID="_x0000_i1113" DrawAspect="Content" ObjectID="_1711756366" r:id="rId183"/>
        </w:object>
      </w:r>
      <w:r w:rsidRPr="00031C47">
        <w:rPr>
          <w:rFonts w:hint="eastAsia"/>
        </w:rPr>
        <w:t>表示</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14" type="#_x0000_t75" style="width:341.9pt;height:74.2pt" o:ole="">
                  <v:imagedata r:id="rId184" o:title=""/>
                </v:shape>
                <o:OLEObject Type="Embed" ProgID="Equation.DSMT4" ShapeID="_x0000_i1114" DrawAspect="Content" ObjectID="_1711756367" r:id="rId185"/>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35EDCE7C" w:rsidR="00C74739" w:rsidRDefault="00847F9A" w:rsidP="003721FB">
      <w:pPr>
        <w:spacing w:after="156"/>
        <w:ind w:firstLine="480"/>
      </w:pPr>
      <w:r w:rsidRPr="00847F9A">
        <w:rPr>
          <w:rFonts w:hint="eastAsia"/>
        </w:rPr>
        <w:t>我们还定义了一个噪音多项式，它是“小”的，因为它是从离散高斯分布中取的一个小系</w:t>
      </w:r>
      <w:r w:rsidRPr="00847F9A">
        <w:rPr>
          <w:rFonts w:hint="eastAsia"/>
        </w:rPr>
        <w:t xml:space="preserve"> </w:t>
      </w:r>
      <w:r w:rsidRPr="00847F9A">
        <w:rPr>
          <w:rFonts w:hint="eastAsia"/>
        </w:rPr>
        <w:t>数</w:t>
      </w:r>
      <w:r w:rsidR="00634597">
        <w:rPr>
          <w:rFonts w:hint="eastAsia"/>
        </w:rPr>
        <w:t>.</w:t>
      </w:r>
      <w:r w:rsidRPr="00847F9A">
        <w:rPr>
          <w:rFonts w:hint="eastAsia"/>
        </w:rPr>
        <w:t>这个多项式只在这里使用一次，然后丢弃</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5390"/>
        <w:gridCol w:w="2006"/>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15" type="#_x0000_t75" style="width:258.85pt;height:36.2pt" o:ole="">
                  <v:imagedata r:id="rId186" o:title=""/>
                </v:shape>
                <o:OLEObject Type="Embed" ProgID="Equation.DSMT4" ShapeID="_x0000_i1115" DrawAspect="Content" ObjectID="_1711756368" r:id="rId187"/>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0D917811" w14:textId="3A6A0DC2" w:rsidR="002A0917" w:rsidRDefault="002A0917" w:rsidP="008C0B03">
      <w:pPr>
        <w:spacing w:after="156"/>
        <w:ind w:firstLine="480"/>
      </w:pPr>
      <w:r>
        <w:rPr>
          <w:rFonts w:hint="eastAsia"/>
        </w:rPr>
        <w:t>然后将公</w:t>
      </w:r>
      <w:proofErr w:type="gramStart"/>
      <w:r>
        <w:rPr>
          <w:rFonts w:hint="eastAsia"/>
        </w:rPr>
        <w:t>钥</w:t>
      </w:r>
      <w:proofErr w:type="gramEnd"/>
      <w:r>
        <w:rPr>
          <w:rFonts w:hint="eastAsia"/>
        </w:rPr>
        <w:t>定义为一对多项式，即</w:t>
      </w:r>
      <w:r w:rsidR="00E42EAA" w:rsidRPr="00E42EAA">
        <w:rPr>
          <w:position w:val="-14"/>
        </w:rPr>
        <w:object w:dxaOrig="1900" w:dyaOrig="380" w14:anchorId="27806008">
          <v:shape id="_x0000_i1116" type="#_x0000_t75" style="width:95.4pt;height:18.55pt" o:ole="">
            <v:imagedata r:id="rId188" o:title=""/>
          </v:shape>
          <o:OLEObject Type="Embed" ProgID="Equation.DSMT4" ShapeID="_x0000_i1116" DrawAspect="Content" ObjectID="_1711756369" r:id="rId189"/>
        </w:object>
      </w:r>
      <w:r>
        <w:rPr>
          <w:rFonts w:hint="eastAsia"/>
        </w:rPr>
        <w:t>，其中多项式都是模多项式模和系数模</w:t>
      </w:r>
      <w:r>
        <w:t>q</w:t>
      </w:r>
      <w:r>
        <w:rPr>
          <w:rFonts w:hint="eastAsia"/>
        </w:rPr>
        <w:t>的</w:t>
      </w:r>
      <w:r w:rsidR="00634597">
        <w:rPr>
          <w:rFonts w:hint="eastAsia"/>
        </w:rPr>
        <w:t>.</w:t>
      </w:r>
    </w:p>
    <w:p w14:paraId="589FE32C" w14:textId="41B7CDEB" w:rsidR="009444B5" w:rsidRDefault="002A0917" w:rsidP="002A0917">
      <w:pPr>
        <w:spacing w:after="156"/>
        <w:ind w:firstLine="480"/>
      </w:pPr>
      <w:r>
        <w:rPr>
          <w:rFonts w:hint="eastAsia"/>
        </w:rPr>
        <w:t>对于上面给出的示例，公</w:t>
      </w:r>
      <w:proofErr w:type="gramStart"/>
      <w:r>
        <w:rPr>
          <w:rFonts w:hint="eastAsia"/>
        </w:rPr>
        <w:t>钥</w:t>
      </w:r>
      <w:proofErr w:type="gramEnd"/>
      <w:r>
        <w:rPr>
          <w:rFonts w:hint="eastAsia"/>
        </w:rPr>
        <w:t>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191F0327"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5</w:t>
      </w:r>
      <w:r w:rsidR="004C4FF4">
        <w:fldChar w:fldCharType="end"/>
      </w:r>
      <w:r>
        <w:rPr>
          <w:rFonts w:hint="eastAsia"/>
        </w:rPr>
        <w:t>公</w:t>
      </w:r>
      <w:proofErr w:type="gramStart"/>
      <w:r>
        <w:rPr>
          <w:rFonts w:hint="eastAsia"/>
        </w:rPr>
        <w:t>钥</w:t>
      </w:r>
      <w:proofErr w:type="gramEnd"/>
      <w:r>
        <w:rPr>
          <w:rFonts w:hint="eastAsia"/>
        </w:rPr>
        <w:t>生成</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
        <w:gridCol w:w="7284"/>
        <w:gridCol w:w="1106"/>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06FBE07" w:rsidR="000511B6" w:rsidRDefault="00F777AD" w:rsidP="007F2B4F">
            <w:pPr>
              <w:spacing w:after="156" w:line="240" w:lineRule="auto"/>
              <w:ind w:firstLineChars="0" w:firstLine="0"/>
              <w:jc w:val="center"/>
            </w:pPr>
            <w:r w:rsidRPr="00AF00CD">
              <w:rPr>
                <w:position w:val="-68"/>
              </w:rPr>
              <w:object w:dxaOrig="7060" w:dyaOrig="1480" w14:anchorId="2840FE7D">
                <v:shape id="_x0000_i1117" type="#_x0000_t75" style="width:353.35pt;height:74.2pt" o:ole="">
                  <v:imagedata r:id="rId191" o:title=""/>
                </v:shape>
                <o:OLEObject Type="Embed" ProgID="Equation.DSMT4" ShapeID="_x0000_i1117" DrawAspect="Content" ObjectID="_1711756370" r:id="rId192"/>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6688D470" w14:textId="1CB07CFF" w:rsidR="00964869" w:rsidRDefault="00964869" w:rsidP="0016335D">
      <w:pPr>
        <w:spacing w:after="156"/>
        <w:ind w:firstLine="480"/>
      </w:pPr>
      <w:r>
        <w:rPr>
          <w:rFonts w:hint="eastAsia"/>
        </w:rPr>
        <w:t>其中第一个乘法取多项式</w:t>
      </w:r>
      <w:r w:rsidR="00CA2C2A" w:rsidRPr="00CA2C2A">
        <w:rPr>
          <w:position w:val="-6"/>
        </w:rPr>
        <w:object w:dxaOrig="200" w:dyaOrig="220" w14:anchorId="209ADC58">
          <v:shape id="_x0000_i1118" type="#_x0000_t75" style="width:10.6pt;height:11.05pt" o:ole="">
            <v:imagedata r:id="rId193" o:title=""/>
          </v:shape>
          <o:OLEObject Type="Embed" ProgID="Equation.DSMT4" ShapeID="_x0000_i1118" DrawAspect="Content" ObjectID="_1711756371" r:id="rId194"/>
        </w:object>
      </w:r>
      <w:r>
        <w:rPr>
          <w:rFonts w:hint="eastAsia"/>
        </w:rPr>
        <w:t>，它的系数</w:t>
      </w:r>
      <w:r w:rsidR="00CA2C2A" w:rsidRPr="00CA2C2A">
        <w:rPr>
          <w:position w:val="-10"/>
        </w:rPr>
        <w:object w:dxaOrig="720" w:dyaOrig="320" w14:anchorId="7240CF6D">
          <v:shape id="_x0000_i1119" type="#_x0000_t75" style="width:36.2pt;height:15.9pt" o:ole="">
            <v:imagedata r:id="rId195" o:title=""/>
          </v:shape>
          <o:OLEObject Type="Embed" ProgID="Equation.DSMT4" ShapeID="_x0000_i1119" DrawAspect="Content" ObjectID="_1711756372" r:id="rId196"/>
        </w:object>
      </w:r>
      <w:r>
        <w:rPr>
          <w:rFonts w:hint="eastAsia"/>
        </w:rPr>
        <w:t>，然后乘以系数为</w:t>
      </w:r>
      <w:r>
        <w:rPr>
          <w:rFonts w:hint="eastAsia"/>
        </w:rPr>
        <w:t>-1</w:t>
      </w:r>
      <w:r w:rsidR="00BC1085">
        <w:rPr>
          <w:rFonts w:hint="eastAsia"/>
        </w:rPr>
        <w:t>，</w:t>
      </w:r>
      <w:r>
        <w:rPr>
          <w:rFonts w:hint="eastAsia"/>
        </w:rPr>
        <w:t>0</w:t>
      </w:r>
      <w:r>
        <w:rPr>
          <w:rFonts w:hint="eastAsia"/>
        </w:rPr>
        <w:t>或</w:t>
      </w:r>
      <w:r>
        <w:rPr>
          <w:rFonts w:hint="eastAsia"/>
        </w:rPr>
        <w:t>1</w:t>
      </w:r>
      <w:r>
        <w:rPr>
          <w:rFonts w:hint="eastAsia"/>
        </w:rPr>
        <w:t>的</w:t>
      </w:r>
      <w:r w:rsidR="00A11470" w:rsidRPr="00A11470">
        <w:rPr>
          <w:position w:val="-6"/>
        </w:rPr>
        <w:object w:dxaOrig="180" w:dyaOrig="220" w14:anchorId="63FFB478">
          <v:shape id="_x0000_i1120" type="#_x0000_t75" style="width:8.85pt;height:11.05pt" o:ole="">
            <v:imagedata r:id="rId197" o:title=""/>
          </v:shape>
          <o:OLEObject Type="Embed" ProgID="Equation.DSMT4" ShapeID="_x0000_i1120" DrawAspect="Content" ObjectID="_1711756373" r:id="rId198"/>
        </w:object>
      </w:r>
      <w:r w:rsidR="00634597">
        <w:rPr>
          <w:rFonts w:hint="eastAsia"/>
        </w:rPr>
        <w:t>.</w:t>
      </w:r>
      <w:r>
        <w:rPr>
          <w:rFonts w:hint="eastAsia"/>
        </w:rPr>
        <w:t>由于模上多项式模的多项式的乘法具有“旋转和反射”性质，有效地混合和打乱了</w:t>
      </w:r>
      <w:r w:rsidR="00CA316C" w:rsidRPr="00CA2C2A">
        <w:rPr>
          <w:position w:val="-6"/>
        </w:rPr>
        <w:object w:dxaOrig="200" w:dyaOrig="220" w14:anchorId="4DAFEE1D">
          <v:shape id="_x0000_i1121" type="#_x0000_t75" style="width:10.6pt;height:11.05pt" o:ole="">
            <v:imagedata r:id="rId193" o:title=""/>
          </v:shape>
          <o:OLEObject Type="Embed" ProgID="Equation.DSMT4" ShapeID="_x0000_i1121" DrawAspect="Content" ObjectID="_1711756374" r:id="rId199"/>
        </w:object>
      </w:r>
      <w:r>
        <w:rPr>
          <w:rFonts w:hint="eastAsia"/>
        </w:rPr>
        <w:t>的所有系数，并进一步增加了小的噪音</w:t>
      </w:r>
      <w:r w:rsidR="00634597">
        <w:rPr>
          <w:rFonts w:hint="eastAsia"/>
        </w:rPr>
        <w:t>.</w:t>
      </w:r>
      <w:r>
        <w:rPr>
          <w:rFonts w:hint="eastAsia"/>
        </w:rPr>
        <w:t>多项式</w:t>
      </w:r>
      <w:r w:rsidR="00701C61" w:rsidRPr="00CA2C2A">
        <w:rPr>
          <w:position w:val="-6"/>
        </w:rPr>
        <w:object w:dxaOrig="200" w:dyaOrig="220" w14:anchorId="74867EF9">
          <v:shape id="_x0000_i1122" type="#_x0000_t75" style="width:10.6pt;height:11.05pt" o:ole="">
            <v:imagedata r:id="rId193" o:title=""/>
          </v:shape>
          <o:OLEObject Type="Embed" ProgID="Equation.DSMT4" ShapeID="_x0000_i1122" DrawAspect="Content" ObjectID="_1711756375" r:id="rId200"/>
        </w:object>
      </w:r>
      <w:r>
        <w:rPr>
          <w:rFonts w:hint="eastAsia"/>
        </w:rPr>
        <w:t>有效地掩盖了公</w:t>
      </w:r>
      <w:proofErr w:type="gramStart"/>
      <w:r>
        <w:rPr>
          <w:rFonts w:hint="eastAsia"/>
        </w:rPr>
        <w:t>钥</w:t>
      </w:r>
      <w:proofErr w:type="gramEnd"/>
      <w:r>
        <w:rPr>
          <w:rFonts w:hint="eastAsia"/>
        </w:rPr>
        <w:t>中的私</w:t>
      </w:r>
      <w:proofErr w:type="gramStart"/>
      <w:r>
        <w:rPr>
          <w:rFonts w:hint="eastAsia"/>
        </w:rPr>
        <w:t>钥</w:t>
      </w:r>
      <w:proofErr w:type="gramEnd"/>
      <w:r w:rsidR="00634597">
        <w:rPr>
          <w:rFonts w:hint="eastAsia"/>
        </w:rPr>
        <w:t>.</w:t>
      </w:r>
    </w:p>
    <w:p w14:paraId="0EFA02AA" w14:textId="1FAAAB0F" w:rsidR="00964869" w:rsidRDefault="00964869" w:rsidP="00411C44">
      <w:pPr>
        <w:spacing w:after="156"/>
        <w:ind w:firstLine="480"/>
      </w:pPr>
      <w:r>
        <w:rPr>
          <w:rFonts w:hint="eastAsia"/>
        </w:rPr>
        <w:t>通过从公</w:t>
      </w:r>
      <w:proofErr w:type="gramStart"/>
      <w:r>
        <w:rPr>
          <w:rFonts w:hint="eastAsia"/>
        </w:rPr>
        <w:t>钥</w:t>
      </w:r>
      <w:proofErr w:type="gramEnd"/>
      <w:r>
        <w:rPr>
          <w:rFonts w:hint="eastAsia"/>
        </w:rPr>
        <w:t>中找到</w:t>
      </w:r>
      <w:r w:rsidR="000A508E" w:rsidRPr="00A11470">
        <w:rPr>
          <w:position w:val="-6"/>
        </w:rPr>
        <w:object w:dxaOrig="180" w:dyaOrig="220" w14:anchorId="13260594">
          <v:shape id="_x0000_i1123" type="#_x0000_t75" style="width:8.85pt;height:11.05pt" o:ole="">
            <v:imagedata r:id="rId197" o:title=""/>
          </v:shape>
          <o:OLEObject Type="Embed" ProgID="Equation.DSMT4" ShapeID="_x0000_i1123" DrawAspect="Content" ObjectID="_1711756376" r:id="rId201"/>
        </w:object>
      </w:r>
      <w:r>
        <w:rPr>
          <w:rFonts w:hint="eastAsia"/>
        </w:rPr>
        <w:t>的方式来破解加密方案，其主要涉及的计算为</w:t>
      </w:r>
      <w:r w:rsidR="008D4DD1" w:rsidRPr="00E42EAA">
        <w:rPr>
          <w:position w:val="-14"/>
        </w:rPr>
        <w:object w:dxaOrig="1380" w:dyaOrig="380" w14:anchorId="1E306380">
          <v:shape id="_x0000_i1124" type="#_x0000_t75" style="width:68.9pt;height:18.55pt" o:ole="">
            <v:imagedata r:id="rId202" o:title=""/>
          </v:shape>
          <o:OLEObject Type="Embed" ProgID="Equation.DSMT4" ShapeID="_x0000_i1124" DrawAspect="Content" ObjectID="_1711756377" r:id="rId203"/>
        </w:object>
      </w:r>
      <w:r w:rsidR="00634597">
        <w:rPr>
          <w:rFonts w:hint="eastAsia"/>
        </w:rPr>
        <w:t>.</w:t>
      </w:r>
      <w:r>
        <w:rPr>
          <w:rFonts w:hint="eastAsia"/>
        </w:rPr>
        <w:t>唯一的因素是该方案中包含了噪音——如果</w:t>
      </w:r>
      <w:r w:rsidR="00B91335" w:rsidRPr="00B91335">
        <w:rPr>
          <w:position w:val="-6"/>
        </w:rPr>
        <w:object w:dxaOrig="180" w:dyaOrig="220" w14:anchorId="0F4FDCC3">
          <v:shape id="_x0000_i1125" type="#_x0000_t75" style="width:8.85pt;height:11.05pt" o:ole="">
            <v:imagedata r:id="rId204" o:title=""/>
          </v:shape>
          <o:OLEObject Type="Embed" ProgID="Equation.DSMT4" ShapeID="_x0000_i1125" DrawAspect="Content" ObjectID="_1711756378" r:id="rId205"/>
        </w:object>
      </w:r>
      <w:r>
        <w:rPr>
          <w:rFonts w:hint="eastAsia"/>
        </w:rPr>
        <w:t>为零，则很容易从公</w:t>
      </w:r>
      <w:proofErr w:type="gramStart"/>
      <w:r>
        <w:rPr>
          <w:rFonts w:hint="eastAsia"/>
        </w:rPr>
        <w:t>钥</w:t>
      </w:r>
      <w:proofErr w:type="gramEnd"/>
      <w:r>
        <w:rPr>
          <w:rFonts w:hint="eastAsia"/>
        </w:rPr>
        <w:t>中计算出</w:t>
      </w:r>
      <w:r w:rsidR="007956FF" w:rsidRPr="007956FF">
        <w:rPr>
          <w:position w:val="-6"/>
        </w:rPr>
        <w:object w:dxaOrig="180" w:dyaOrig="220" w14:anchorId="547EE773">
          <v:shape id="_x0000_i1126" type="#_x0000_t75" style="width:8.85pt;height:11.05pt" o:ole="">
            <v:imagedata r:id="rId206" o:title=""/>
          </v:shape>
          <o:OLEObject Type="Embed" ProgID="Equation.DSMT4" ShapeID="_x0000_i1126" DrawAspect="Content" ObjectID="_1711756379" r:id="rId207"/>
        </w:object>
      </w:r>
      <w:r w:rsidR="00634597">
        <w:rPr>
          <w:rFonts w:hint="eastAsia"/>
        </w:rPr>
        <w:t>.</w:t>
      </w:r>
      <w:r>
        <w:rPr>
          <w:rFonts w:hint="eastAsia"/>
        </w:rPr>
        <w:t>当</w:t>
      </w:r>
      <w:r w:rsidR="007956FF" w:rsidRPr="00B91335">
        <w:rPr>
          <w:position w:val="-6"/>
        </w:rPr>
        <w:object w:dxaOrig="180" w:dyaOrig="220" w14:anchorId="14007BA8">
          <v:shape id="_x0000_i1127" type="#_x0000_t75" style="width:8.85pt;height:11.05pt" o:ole="">
            <v:imagedata r:id="rId204" o:title=""/>
          </v:shape>
          <o:OLEObject Type="Embed" ProgID="Equation.DSMT4" ShapeID="_x0000_i1127" DrawAspect="Content" ObjectID="_1711756380" r:id="rId208"/>
        </w:object>
      </w:r>
      <w:r>
        <w:rPr>
          <w:rFonts w:hint="eastAsia"/>
        </w:rPr>
        <w:t>足够大，但又不太大时，这是一个难题</w:t>
      </w:r>
      <w:r w:rsidR="00634597">
        <w:rPr>
          <w:rFonts w:hint="eastAsia"/>
        </w:rPr>
        <w:t>.</w:t>
      </w:r>
    </w:p>
    <w:p w14:paraId="767339F3" w14:textId="5FCC8D44" w:rsidR="00964869" w:rsidRDefault="006A5A74" w:rsidP="002D17C9">
      <w:pPr>
        <w:spacing w:after="156"/>
        <w:ind w:firstLine="480"/>
      </w:pPr>
      <w:r>
        <w:rPr>
          <w:rFonts w:hint="eastAsia"/>
        </w:rPr>
        <w:t>以上</w:t>
      </w:r>
      <w:r w:rsidR="00964869">
        <w:rPr>
          <w:rFonts w:hint="eastAsia"/>
        </w:rPr>
        <w:t>的示例中，私</w:t>
      </w:r>
      <w:proofErr w:type="gramStart"/>
      <w:r w:rsidR="00964869">
        <w:rPr>
          <w:rFonts w:hint="eastAsia"/>
        </w:rPr>
        <w:t>钥</w:t>
      </w:r>
      <w:proofErr w:type="gramEnd"/>
      <w:r w:rsidR="00964869">
        <w:rPr>
          <w:rFonts w:hint="eastAsia"/>
        </w:rPr>
        <w:t>可以通过暴力攻击恢复——</w:t>
      </w:r>
      <w:r w:rsidR="00964869">
        <w:t>−</w:t>
      </w:r>
      <w:r w:rsidR="00964869">
        <w:rPr>
          <w:rFonts w:hint="eastAsia"/>
        </w:rPr>
        <w:t>尝试每个可能的</w:t>
      </w:r>
      <w:r w:rsidR="00B36E31" w:rsidRPr="007956FF">
        <w:rPr>
          <w:position w:val="-6"/>
        </w:rPr>
        <w:object w:dxaOrig="180" w:dyaOrig="220" w14:anchorId="01C6BBD2">
          <v:shape id="_x0000_i1128" type="#_x0000_t75" style="width:8.85pt;height:11.05pt" o:ole="">
            <v:imagedata r:id="rId206" o:title=""/>
          </v:shape>
          <o:OLEObject Type="Embed" ProgID="Equation.DSMT4" ShapeID="_x0000_i1128" DrawAspect="Content" ObjectID="_1711756381" r:id="rId209"/>
        </w:object>
      </w:r>
      <w:r w:rsidR="00964869">
        <w:t>(</w:t>
      </w:r>
      <w:r w:rsidR="00964869">
        <w:rPr>
          <w:rFonts w:hint="eastAsia"/>
        </w:rPr>
        <w:t>只有</w:t>
      </w:r>
      <w:r w:rsidR="00067249" w:rsidRPr="007956FF">
        <w:rPr>
          <w:position w:val="-6"/>
        </w:rPr>
        <w:object w:dxaOrig="1760" w:dyaOrig="320" w14:anchorId="34612645">
          <v:shape id="_x0000_i1129" type="#_x0000_t75" style="width:87.9pt;height:15.9pt" o:ole="">
            <v:imagedata r:id="rId210" o:title=""/>
          </v:shape>
          <o:OLEObject Type="Embed" ProgID="Equation.DSMT4" ShapeID="_x0000_i1129" DrawAspect="Content" ObjectID="_1711756382" r:id="rId211"/>
        </w:object>
      </w:r>
      <w:r w:rsidR="00964869">
        <w:rPr>
          <w:rFonts w:hint="eastAsia"/>
        </w:rPr>
        <w:t>组合</w:t>
      </w:r>
      <w:r w:rsidR="00964869">
        <w:t>)</w:t>
      </w:r>
      <w:r w:rsidR="00964869">
        <w:rPr>
          <w:rFonts w:hint="eastAsia"/>
        </w:rPr>
        <w:t>，然后计算</w:t>
      </w:r>
      <w:r w:rsidR="00A16E95" w:rsidRPr="0002302B">
        <w:rPr>
          <w:position w:val="-6"/>
        </w:rPr>
        <w:object w:dxaOrig="760" w:dyaOrig="240" w14:anchorId="147CE04F">
          <v:shape id="_x0000_i1130" type="#_x0000_t75" style="width:38.45pt;height:11.95pt" o:ole="">
            <v:imagedata r:id="rId212" o:title=""/>
          </v:shape>
          <o:OLEObject Type="Embed" ProgID="Equation.DSMT4" ShapeID="_x0000_i1130" DrawAspect="Content" ObjectID="_1711756383" r:id="rId213"/>
        </w:object>
      </w:r>
      <w:r w:rsidR="00964869">
        <w:rPr>
          <w:rFonts w:hint="eastAsia"/>
        </w:rPr>
        <w:t>来寻找出一个接近公</w:t>
      </w:r>
      <w:proofErr w:type="gramStart"/>
      <w:r w:rsidR="00964869">
        <w:rPr>
          <w:rFonts w:hint="eastAsia"/>
        </w:rPr>
        <w:t>钥</w:t>
      </w:r>
      <w:proofErr w:type="gramEnd"/>
      <w:r w:rsidR="00964869">
        <w:rPr>
          <w:rFonts w:hint="eastAsia"/>
        </w:rPr>
        <w:t>的第一项的答案</w:t>
      </w:r>
      <w:r w:rsidR="00634597">
        <w:rPr>
          <w:rFonts w:hint="eastAsia"/>
        </w:rPr>
        <w:t>.</w:t>
      </w:r>
      <w:r w:rsidR="00964869">
        <w:rPr>
          <w:rFonts w:hint="eastAsia"/>
        </w:rPr>
        <w:t>对于真正的参数</w:t>
      </w:r>
      <w:r w:rsidR="0023017B" w:rsidRPr="0023017B">
        <w:rPr>
          <w:position w:val="-10"/>
        </w:rPr>
        <w:object w:dxaOrig="1520" w:dyaOrig="360" w14:anchorId="14A9053F">
          <v:shape id="_x0000_i1131" type="#_x0000_t75" style="width:76pt;height:18.1pt" o:ole="">
            <v:imagedata r:id="rId214" o:title=""/>
          </v:shape>
          <o:OLEObject Type="Embed" ProgID="Equation.DSMT4" ShapeID="_x0000_i1131" DrawAspect="Content" ObjectID="_1711756384" r:id="rId215"/>
        </w:object>
      </w:r>
      <w:r w:rsidR="00964869">
        <w:rPr>
          <w:rFonts w:hint="eastAsia"/>
        </w:rPr>
        <w:t>，这种暴力攻击的方法是完全不可行的</w:t>
      </w:r>
      <w:r w:rsidR="00634597">
        <w:rPr>
          <w:rFonts w:hint="eastAsia"/>
        </w:rPr>
        <w:t>.</w:t>
      </w:r>
    </w:p>
    <w:p w14:paraId="67D1E0A8" w14:textId="06CB5B07" w:rsidR="00964869" w:rsidRDefault="00964869" w:rsidP="002D17C9">
      <w:pPr>
        <w:spacing w:after="156"/>
        <w:ind w:firstLine="480"/>
      </w:pPr>
      <w:r>
        <w:rPr>
          <w:rFonts w:hint="eastAsia"/>
        </w:rPr>
        <w:t>加密</w:t>
      </w:r>
    </w:p>
    <w:p w14:paraId="359D8D12" w14:textId="4D177883" w:rsidR="00964869" w:rsidRDefault="00964869" w:rsidP="002D17C9">
      <w:pPr>
        <w:spacing w:after="156"/>
        <w:ind w:firstLine="480"/>
      </w:pPr>
      <w:r>
        <w:rPr>
          <w:rFonts w:hint="eastAsia"/>
        </w:rPr>
        <w:t>加密过程看起来有点像公</w:t>
      </w:r>
      <w:proofErr w:type="gramStart"/>
      <w:r>
        <w:rPr>
          <w:rFonts w:hint="eastAsia"/>
        </w:rPr>
        <w:t>钥</w:t>
      </w:r>
      <w:proofErr w:type="gramEnd"/>
      <w:r>
        <w:rPr>
          <w:rFonts w:hint="eastAsia"/>
        </w:rPr>
        <w:t>生成过程</w:t>
      </w:r>
      <w:r w:rsidR="00634597">
        <w:rPr>
          <w:rFonts w:hint="eastAsia"/>
        </w:rPr>
        <w:t>.</w:t>
      </w:r>
    </w:p>
    <w:p w14:paraId="430ED28B" w14:textId="4FD3F952" w:rsidR="00964869" w:rsidRDefault="00964869" w:rsidP="008E53DD">
      <w:pPr>
        <w:spacing w:after="156"/>
        <w:ind w:firstLine="480"/>
      </w:pPr>
      <w:r>
        <w:rPr>
          <w:rFonts w:hint="eastAsia"/>
        </w:rPr>
        <w:t>加密明文的过程是将一个系数模为</w:t>
      </w:r>
      <w:r w:rsidR="004A4589" w:rsidRPr="004A4589">
        <w:rPr>
          <w:position w:val="-6"/>
        </w:rPr>
        <w:object w:dxaOrig="139" w:dyaOrig="240" w14:anchorId="6486BAF7">
          <v:shape id="_x0000_i1132" type="#_x0000_t75" style="width:6.65pt;height:11.95pt" o:ole="">
            <v:imagedata r:id="rId216" o:title=""/>
          </v:shape>
          <o:OLEObject Type="Embed" ProgID="Equation.DSMT4" ShapeID="_x0000_i1132" DrawAspect="Content" ObjectID="_1711756385" r:id="rId217"/>
        </w:object>
      </w:r>
      <w:r>
        <w:rPr>
          <w:rFonts w:hint="eastAsia"/>
        </w:rPr>
        <w:t>的多项式转换为一对系数模为</w:t>
      </w:r>
      <w:r w:rsidR="004A4589" w:rsidRPr="0023017B">
        <w:rPr>
          <w:position w:val="-10"/>
        </w:rPr>
        <w:object w:dxaOrig="200" w:dyaOrig="260" w14:anchorId="2B2759C5">
          <v:shape id="_x0000_i1133" type="#_x0000_t75" style="width:10.6pt;height:13.7pt" o:ole="">
            <v:imagedata r:id="rId218" o:title=""/>
          </v:shape>
          <o:OLEObject Type="Embed" ProgID="Equation.DSMT4" ShapeID="_x0000_i1133" DrawAspect="Content" ObjectID="_1711756386" r:id="rId219"/>
        </w:object>
      </w:r>
      <w:r>
        <w:rPr>
          <w:rFonts w:hint="eastAsia"/>
        </w:rPr>
        <w:t>的多项式</w:t>
      </w:r>
      <w:r w:rsidR="00634597">
        <w:rPr>
          <w:rFonts w:hint="eastAsia"/>
        </w:rPr>
        <w:t>.</w:t>
      </w:r>
      <w:r>
        <w:rPr>
          <w:rFonts w:hint="eastAsia"/>
        </w:rPr>
        <w:t>本例中，我们</w:t>
      </w:r>
      <w:r>
        <w:t xml:space="preserve"> </w:t>
      </w:r>
      <w:r>
        <w:rPr>
          <w:rFonts w:hint="eastAsia"/>
        </w:rPr>
        <w:t>将加密一个非常简单的多项式</w:t>
      </w:r>
      <w:r>
        <w:t>(</w:t>
      </w:r>
      <w:r>
        <w:rPr>
          <w:rFonts w:hint="eastAsia"/>
        </w:rPr>
        <w:t>称为消息</w:t>
      </w:r>
      <w:r>
        <w:t>)</w:t>
      </w:r>
      <w:r w:rsidR="004F433A">
        <w:rPr>
          <w:rFonts w:hint="eastAsia"/>
        </w:rPr>
        <w:t>——</w:t>
      </w:r>
      <w:r w:rsidR="004F433A" w:rsidRPr="004F433A">
        <w:rPr>
          <w:position w:val="-6"/>
        </w:rPr>
        <w:object w:dxaOrig="1600" w:dyaOrig="320" w14:anchorId="689C84D5">
          <v:shape id="_x0000_i1134" type="#_x0000_t75" style="width:80.4pt;height:16.35pt" o:ole="">
            <v:imagedata r:id="rId220" o:title=""/>
          </v:shape>
          <o:OLEObject Type="Embed" ProgID="Equation.DSMT4" ShapeID="_x0000_i1134" DrawAspect="Content" ObjectID="_1711756387" r:id="rId221"/>
        </w:object>
      </w:r>
      <w:r>
        <w:rPr>
          <w:rFonts w:hint="eastAsia"/>
        </w:rPr>
        <w:t>只有</w:t>
      </w:r>
      <w:r w:rsidR="004E38C0">
        <w:rPr>
          <w:rFonts w:hint="eastAsia"/>
        </w:rPr>
        <w:t>三</w:t>
      </w:r>
      <w:r>
        <w:rPr>
          <w:rFonts w:hint="eastAsia"/>
        </w:rPr>
        <w:t>个不为零的系数</w:t>
      </w:r>
      <w:r w:rsidR="00634597">
        <w:rPr>
          <w:rFonts w:hint="eastAsia"/>
        </w:rPr>
        <w:t>.</w:t>
      </w:r>
      <w:r>
        <w:t xml:space="preserve"> </w:t>
      </w:r>
    </w:p>
    <w:p w14:paraId="2AB00167" w14:textId="1D7F98AA" w:rsidR="00964869" w:rsidRDefault="00964869" w:rsidP="00964869">
      <w:pPr>
        <w:spacing w:after="156"/>
        <w:ind w:firstLine="480"/>
      </w:pPr>
      <w:r>
        <w:rPr>
          <w:rFonts w:hint="eastAsia"/>
        </w:rPr>
        <w:t>加密还需要三个小的多项式</w:t>
      </w:r>
      <w:r w:rsidR="00634597">
        <w:rPr>
          <w:rFonts w:hint="eastAsia"/>
        </w:rPr>
        <w:t>.</w:t>
      </w:r>
      <w:r>
        <w:rPr>
          <w:rFonts w:hint="eastAsia"/>
        </w:rPr>
        <w:t>两个噪音多项式来自于相同的离散高斯分布</w:t>
      </w:r>
      <w:r>
        <w:rPr>
          <w:rFonts w:hint="eastAsia"/>
        </w:rPr>
        <w:t>(</w:t>
      </w:r>
      <w:r>
        <w:rPr>
          <w:rFonts w:hint="eastAsia"/>
        </w:rPr>
        <w:t>即和公</w:t>
      </w:r>
      <w:proofErr w:type="gramStart"/>
      <w:r>
        <w:rPr>
          <w:rFonts w:hint="eastAsia"/>
        </w:rPr>
        <w:t>钥</w:t>
      </w:r>
      <w:proofErr w:type="gramEnd"/>
      <w:r>
        <w:rPr>
          <w:rFonts w:hint="eastAsia"/>
        </w:rPr>
        <w:t>中的噪音</w:t>
      </w:r>
      <w:r>
        <w:rPr>
          <w:rFonts w:hint="eastAsia"/>
        </w:rPr>
        <w:t xml:space="preserve"> </w:t>
      </w:r>
      <w:r>
        <w:rPr>
          <w:rFonts w:hint="eastAsia"/>
        </w:rPr>
        <w:t>多项式的取法一样</w:t>
      </w:r>
      <w:r>
        <w:rPr>
          <w:rFonts w:hint="eastAsia"/>
        </w:rPr>
        <w:t>)</w:t>
      </w:r>
      <w:r>
        <w:rPr>
          <w:rFonts w:hint="eastAsia"/>
        </w:rPr>
        <w:t>，另一个多项式我们称之为</w:t>
      </w:r>
      <w:r w:rsidR="00CB3DA6" w:rsidRPr="00CB3DA6">
        <w:rPr>
          <w:position w:val="-6"/>
        </w:rPr>
        <w:object w:dxaOrig="200" w:dyaOrig="220" w14:anchorId="4867EB1A">
          <v:shape id="_x0000_i1135" type="#_x0000_t75" style="width:10.6pt;height:11.05pt" o:ole="">
            <v:imagedata r:id="rId222" o:title=""/>
          </v:shape>
          <o:OLEObject Type="Embed" ProgID="Equation.DSMT4" ShapeID="_x0000_i1135" DrawAspect="Content" ObjectID="_1711756388" r:id="rId223"/>
        </w:object>
      </w:r>
      <w:r>
        <w:rPr>
          <w:rFonts w:hint="eastAsia"/>
        </w:rPr>
        <w:t>，它的系数为</w:t>
      </w:r>
      <w:r>
        <w:rPr>
          <w:rFonts w:hint="eastAsia"/>
        </w:rPr>
        <w:t>-1</w:t>
      </w:r>
      <w:r>
        <w:rPr>
          <w:rFonts w:hint="eastAsia"/>
        </w:rPr>
        <w:t>、</w:t>
      </w:r>
      <w:r>
        <w:rPr>
          <w:rFonts w:hint="eastAsia"/>
        </w:rPr>
        <w:t>0</w:t>
      </w:r>
      <w:r>
        <w:rPr>
          <w:rFonts w:hint="eastAsia"/>
        </w:rPr>
        <w:t>或</w:t>
      </w:r>
      <w:r>
        <w:rPr>
          <w:rFonts w:hint="eastAsia"/>
        </w:rPr>
        <w:t>1</w:t>
      </w:r>
      <w:r>
        <w:rPr>
          <w:rFonts w:hint="eastAsia"/>
        </w:rPr>
        <w:t>，就</w:t>
      </w:r>
      <w:r>
        <w:rPr>
          <w:rFonts w:hint="eastAsia"/>
        </w:rPr>
        <w:lastRenderedPageBreak/>
        <w:t>像私</w:t>
      </w:r>
      <w:proofErr w:type="gramStart"/>
      <w:r>
        <w:rPr>
          <w:rFonts w:hint="eastAsia"/>
        </w:rPr>
        <w:t>钥</w:t>
      </w:r>
      <w:proofErr w:type="gramEnd"/>
      <w:r>
        <w:rPr>
          <w:rFonts w:hint="eastAsia"/>
        </w:rPr>
        <w:t>一样</w:t>
      </w:r>
      <w:r w:rsidR="00634597">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3"/>
        <w:gridCol w:w="6068"/>
        <w:gridCol w:w="1695"/>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6" type="#_x0000_t75" style="width:292.4pt;height:36.2pt" o:ole="">
                  <v:imagedata r:id="rId224" o:title=""/>
                </v:shape>
                <o:OLEObject Type="Embed" ProgID="Equation.DSMT4" ShapeID="_x0000_i1136" DrawAspect="Content" ObjectID="_1711756389" r:id="rId225"/>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7" type="#_x0000_t75" style="width:277.4pt;height:36.2pt" o:ole="">
                  <v:imagedata r:id="rId226" o:title=""/>
                </v:shape>
                <o:OLEObject Type="Embed" ProgID="Equation.DSMT4" ShapeID="_x0000_i1137" DrawAspect="Content" ObjectID="_1711756390" r:id="rId227"/>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9"/>
        <w:gridCol w:w="4716"/>
        <w:gridCol w:w="2331"/>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38" type="#_x0000_t75" style="width:224.85pt;height:36.2pt" o:ole="">
                  <v:imagedata r:id="rId228" o:title=""/>
                </v:shape>
                <o:OLEObject Type="Embed" ProgID="Equation.DSMT4" ShapeID="_x0000_i1138" DrawAspect="Content" ObjectID="_1711756391" r:id="rId229"/>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1"/>
        <w:gridCol w:w="3727"/>
        <w:gridCol w:w="2798"/>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39" type="#_x0000_t75" style="width:175.35pt;height:31.35pt" o:ole="">
                  <v:imagedata r:id="rId230" o:title=""/>
                </v:shape>
                <o:OLEObject Type="Embed" ProgID="Equation.DSMT4" ShapeID="_x0000_i1139" DrawAspect="Content" ObjectID="_1711756392" r:id="rId231"/>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10764BD3" w14:textId="07CF891C" w:rsidR="00B76CAE" w:rsidRDefault="00B76CAE" w:rsidP="00B76CAE">
      <w:pPr>
        <w:spacing w:after="156"/>
        <w:ind w:firstLine="480"/>
      </w:pPr>
      <w:r w:rsidRPr="00B76CAE">
        <w:rPr>
          <w:rFonts w:hint="eastAsia"/>
        </w:rPr>
        <w:t>请注意消息中的值是在</w:t>
      </w:r>
      <w:r w:rsidR="00E6718F" w:rsidRPr="00E6718F">
        <w:rPr>
          <w:position w:val="-6"/>
        </w:rPr>
        <w:object w:dxaOrig="680" w:dyaOrig="279" w14:anchorId="1E7389B9">
          <v:shape id="_x0000_i1140" type="#_x0000_t75" style="width:33.55pt;height:13.7pt" o:ole="">
            <v:imagedata r:id="rId232" o:title=""/>
          </v:shape>
          <o:OLEObject Type="Embed" ProgID="Equation.DSMT4" ShapeID="_x0000_i1140" DrawAspect="Content" ObjectID="_1711756393" r:id="rId233"/>
        </w:object>
      </w:r>
      <w:r w:rsidRPr="00B76CAE">
        <w:rPr>
          <w:rFonts w:hint="eastAsia"/>
        </w:rPr>
        <w:t>的范围内，而在我们的示例中，它们被缩放为</w:t>
      </w:r>
      <w:r w:rsidR="00950710" w:rsidRPr="00950710">
        <w:rPr>
          <w:position w:val="-10"/>
        </w:rPr>
        <w:object w:dxaOrig="440" w:dyaOrig="320" w14:anchorId="20097E2B">
          <v:shape id="_x0000_i1141" type="#_x0000_t75" style="width:21.65pt;height:16.35pt" o:ole="">
            <v:imagedata r:id="rId234" o:title=""/>
          </v:shape>
          <o:OLEObject Type="Embed" ProgID="Equation.DSMT4" ShapeID="_x0000_i1141" DrawAspect="Content" ObjectID="_1711756394" r:id="rId235"/>
        </w:object>
      </w:r>
      <w:r w:rsidRPr="00B76CAE">
        <w:rPr>
          <w:rFonts w:hint="eastAsia"/>
        </w:rPr>
        <w:t>(</w:t>
      </w:r>
      <w:r w:rsidRPr="00B76CAE">
        <w:rPr>
          <w:rFonts w:hint="eastAsia"/>
        </w:rPr>
        <w:t>即</w:t>
      </w:r>
      <w:r w:rsidRPr="00B76CAE">
        <w:rPr>
          <w:rFonts w:hint="eastAsia"/>
        </w:rPr>
        <w:t>128</w:t>
      </w:r>
      <w:r w:rsidR="00684D4A">
        <w:rPr>
          <w:rFonts w:hint="eastAsia"/>
        </w:rPr>
        <w:t>0</w:t>
      </w:r>
      <w:r w:rsidRPr="00B76CAE">
        <w:rPr>
          <w:rFonts w:hint="eastAsia"/>
        </w:rPr>
        <w:t>)</w:t>
      </w:r>
      <w:r w:rsidRPr="00B76CAE">
        <w:rPr>
          <w:rFonts w:hint="eastAsia"/>
        </w:rPr>
        <w:t>，使它们覆盖</w:t>
      </w:r>
      <w:r w:rsidR="0002745F" w:rsidRPr="0002745F">
        <w:rPr>
          <w:position w:val="-10"/>
        </w:rPr>
        <w:object w:dxaOrig="720" w:dyaOrig="320" w14:anchorId="57BE47FA">
          <v:shape id="_x0000_i1142" type="#_x0000_t75" style="width:36.2pt;height:16.35pt" o:ole="">
            <v:imagedata r:id="rId236" o:title=""/>
          </v:shape>
          <o:OLEObject Type="Embed" ProgID="Equation.DSMT4" ShapeID="_x0000_i1142" DrawAspect="Content" ObjectID="_1711756395" r:id="rId237"/>
        </w:object>
      </w:r>
      <w:r w:rsidRPr="00B76CAE">
        <w:rPr>
          <w:rFonts w:hint="eastAsia"/>
        </w:rPr>
        <w:t>的范围</w:t>
      </w:r>
      <w:r w:rsidR="00634597">
        <w:rPr>
          <w:rFonts w:hint="eastAsia"/>
        </w:rPr>
        <w:t>.</w:t>
      </w:r>
      <w:r w:rsidRPr="00B76CAE">
        <w:rPr>
          <w:rFonts w:hint="eastAsia"/>
        </w:rPr>
        <w:t>这是消息被插入到密文时的唯一更改</w:t>
      </w:r>
      <w:r w:rsidR="00634597">
        <w:rPr>
          <w:rFonts w:hint="eastAsia"/>
        </w:rPr>
        <w:t>.</w:t>
      </w:r>
      <w:r w:rsidRPr="00B76CAE">
        <w:rPr>
          <w:rFonts w:hint="eastAsia"/>
        </w:rPr>
        <w:t>这些</w:t>
      </w:r>
      <w:proofErr w:type="gramStart"/>
      <w:r w:rsidRPr="00B76CAE">
        <w:rPr>
          <w:rFonts w:hint="eastAsia"/>
        </w:rPr>
        <w:t>值通过</w:t>
      </w:r>
      <w:proofErr w:type="gramEnd"/>
      <w:r w:rsidRPr="00B76CAE">
        <w:rPr>
          <w:rFonts w:hint="eastAsia"/>
        </w:rPr>
        <w:t>添加到第一项来掩盖，第一项的值是在</w:t>
      </w:r>
      <w:r w:rsidR="00866710" w:rsidRPr="0002745F">
        <w:rPr>
          <w:position w:val="-10"/>
        </w:rPr>
        <w:object w:dxaOrig="720" w:dyaOrig="320" w14:anchorId="20BBB7E8">
          <v:shape id="_x0000_i1143" type="#_x0000_t75" style="width:36.2pt;height:16.35pt" o:ole="">
            <v:imagedata r:id="rId236" o:title=""/>
          </v:shape>
          <o:OLEObject Type="Embed" ProgID="Equation.DSMT4" ShapeID="_x0000_i1143" DrawAspect="Content" ObjectID="_1711756396" r:id="rId238"/>
        </w:object>
      </w:r>
      <w:r w:rsidRPr="00B76CAE">
        <w:rPr>
          <w:rFonts w:hint="eastAsia"/>
        </w:rPr>
        <w:t>的范围内，与随机的噪音没有区别</w:t>
      </w:r>
      <w:r w:rsidR="00634597">
        <w:rPr>
          <w:rFonts w:hint="eastAsia"/>
        </w:rPr>
        <w:t>.</w:t>
      </w:r>
      <w:r w:rsidR="00917F45" w:rsidRPr="00917F45">
        <w:rPr>
          <w:position w:val="-6"/>
        </w:rPr>
        <w:object w:dxaOrig="200" w:dyaOrig="220" w14:anchorId="4B0513F3">
          <v:shape id="_x0000_i1144" type="#_x0000_t75" style="width:10.6pt;height:11.05pt" o:ole="">
            <v:imagedata r:id="rId239" o:title=""/>
          </v:shape>
          <o:OLEObject Type="Embed" ProgID="Equation.DSMT4" ShapeID="_x0000_i1144" DrawAspect="Content" ObjectID="_1711756397" r:id="rId240"/>
        </w:object>
      </w:r>
      <w:r w:rsidRPr="00B76CAE">
        <w:rPr>
          <w:rFonts w:hint="eastAsia"/>
        </w:rPr>
        <w:t>的随机性改变了每次加密中使用的掩码，从而确保相同的明文在每次加密时产生不同的密文</w:t>
      </w:r>
      <w:r w:rsidR="00634597">
        <w:rPr>
          <w:rFonts w:hint="eastAsia"/>
        </w:rPr>
        <w:t>.</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3E76C8C5"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6</w:t>
      </w:r>
      <w:r w:rsidR="004C4FF4">
        <w:fldChar w:fldCharType="end"/>
      </w:r>
      <w:r>
        <w:rPr>
          <w:rFonts w:hint="eastAsia"/>
        </w:rPr>
        <w:t>通过公</w:t>
      </w:r>
      <w:proofErr w:type="gramStart"/>
      <w:r>
        <w:rPr>
          <w:rFonts w:hint="eastAsia"/>
        </w:rPr>
        <w:t>钥</w:t>
      </w:r>
      <w:proofErr w:type="gramEnd"/>
      <w:r>
        <w:rPr>
          <w:rFonts w:hint="eastAsia"/>
        </w:rPr>
        <w:t>加密明文为密文</w:t>
      </w:r>
    </w:p>
    <w:p w14:paraId="52B1BDAC" w14:textId="0DAC984B" w:rsidR="00316713" w:rsidRDefault="00316713" w:rsidP="00816DF2">
      <w:pPr>
        <w:spacing w:after="156"/>
        <w:ind w:firstLine="480"/>
      </w:pPr>
      <w:r>
        <w:rPr>
          <w:rFonts w:hint="eastAsia"/>
        </w:rPr>
        <w:t>同态加法和乘法之所以有效，是因为消息在密文中以比例来表示</w:t>
      </w:r>
      <w:r w:rsidR="00634597">
        <w:rPr>
          <w:rFonts w:hint="eastAsia"/>
        </w:rPr>
        <w:t>.</w:t>
      </w:r>
      <w:r>
        <w:rPr>
          <w:rFonts w:hint="eastAsia"/>
        </w:rPr>
        <w:t>其他项用于掩盖消息，而</w:t>
      </w:r>
      <w:r>
        <w:rPr>
          <w:rFonts w:hint="eastAsia"/>
        </w:rPr>
        <w:t xml:space="preserve"> </w:t>
      </w:r>
      <w:r>
        <w:rPr>
          <w:rFonts w:hint="eastAsia"/>
        </w:rPr>
        <w:t>且可以证明它们是有效的，只有在您知道私</w:t>
      </w:r>
      <w:proofErr w:type="gramStart"/>
      <w:r>
        <w:rPr>
          <w:rFonts w:hint="eastAsia"/>
        </w:rPr>
        <w:t>钥</w:t>
      </w:r>
      <w:proofErr w:type="gramEnd"/>
      <w:r>
        <w:rPr>
          <w:rFonts w:hint="eastAsia"/>
        </w:rPr>
        <w:t>的情况下才能删除它们</w:t>
      </w:r>
      <w:r w:rsidR="00634597">
        <w:rPr>
          <w:rFonts w:hint="eastAsia"/>
        </w:rPr>
        <w:t>.</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5" type="#_x0000_t75" style="width:353.8pt;height:73.35pt" o:ole="">
                  <v:imagedata r:id="rId242" o:title=""/>
                </v:shape>
                <o:OLEObject Type="Embed" ProgID="Equation.DSMT4" ShapeID="_x0000_i1145" DrawAspect="Content" ObjectID="_1711756398" r:id="rId243"/>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5B22E97B" w:rsidR="000723D9" w:rsidRDefault="008E1A53" w:rsidP="00893EB6">
      <w:pPr>
        <w:spacing w:after="156"/>
        <w:ind w:firstLine="480"/>
      </w:pPr>
      <w:r>
        <w:rPr>
          <w:rFonts w:hint="eastAsia"/>
        </w:rPr>
        <w:t>代入公</w:t>
      </w:r>
      <w:proofErr w:type="gramStart"/>
      <w:r>
        <w:rPr>
          <w:rFonts w:hint="eastAsia"/>
        </w:rPr>
        <w:t>钥</w:t>
      </w:r>
      <w:proofErr w:type="gramEnd"/>
      <w:r>
        <w:rPr>
          <w:rFonts w:hint="eastAsia"/>
        </w:rPr>
        <w:t>，我们可以看到密文的第一个元素展开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6" type="#_x0000_t75" style="width:127.65pt;height:31.35pt" o:ole="">
                  <v:imagedata r:id="rId244" o:title=""/>
                </v:shape>
                <o:OLEObject Type="Embed" ProgID="Equation.DSMT4" ShapeID="_x0000_i1146" DrawAspect="Content" ObjectID="_1711756399" r:id="rId245"/>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729E946C" w14:textId="6E516586" w:rsidR="008E1A53" w:rsidRDefault="008E1A53" w:rsidP="00893EB6">
      <w:pPr>
        <w:spacing w:after="156"/>
        <w:ind w:firstLine="480"/>
      </w:pPr>
      <w:r>
        <w:rPr>
          <w:rFonts w:hint="eastAsia"/>
        </w:rPr>
        <w:t>在这个</w:t>
      </w:r>
      <w:r>
        <w:rPr>
          <w:rFonts w:hint="eastAsia"/>
        </w:rPr>
        <w:t xml:space="preserve"> </w:t>
      </w:r>
      <w:r>
        <w:rPr>
          <w:rFonts w:hint="eastAsia"/>
        </w:rPr>
        <w:t>表达式中，前两项是“小”的，与噪音成比例，后两项是“大”的</w:t>
      </w:r>
      <w:r w:rsidR="00634597">
        <w:rPr>
          <w:rFonts w:hint="eastAsia"/>
        </w:rPr>
        <w:t>.</w:t>
      </w:r>
      <w:r>
        <w:rPr>
          <w:rFonts w:hint="eastAsia"/>
        </w:rPr>
        <w:t>第一个大项有效地掩盖</w:t>
      </w:r>
      <w:r>
        <w:rPr>
          <w:rFonts w:hint="eastAsia"/>
        </w:rPr>
        <w:t xml:space="preserve"> </w:t>
      </w:r>
      <w:r>
        <w:rPr>
          <w:rFonts w:hint="eastAsia"/>
        </w:rPr>
        <w:t>了第二个大项，即消息</w:t>
      </w:r>
      <w:r w:rsidR="00634597">
        <w:rPr>
          <w:rFonts w:hint="eastAsia"/>
        </w:rPr>
        <w:t>.</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70034C08"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7</w:t>
      </w:r>
      <w:r w:rsidR="004C4FF4">
        <w:fldChar w:fldCharType="end"/>
      </w:r>
      <w:r>
        <w:rPr>
          <w:rFonts w:hint="eastAsia"/>
        </w:rPr>
        <w:t>密文多项式的第二项</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7404"/>
        <w:gridCol w:w="1066"/>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7" type="#_x0000_t75" style="width:359.55pt;height:73.35pt" o:ole="">
                  <v:imagedata r:id="rId247" o:title=""/>
                </v:shape>
                <o:OLEObject Type="Embed" ProgID="Equation.DSMT4" ShapeID="_x0000_i1147" DrawAspect="Content" ObjectID="_1711756400" r:id="rId248"/>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17697ACA" w14:textId="597CEFA2" w:rsidR="009C6A7C" w:rsidRDefault="009C6A7C" w:rsidP="005313A7">
      <w:pPr>
        <w:spacing w:after="156"/>
        <w:ind w:firstLine="480"/>
      </w:pPr>
      <w:r>
        <w:rPr>
          <w:rFonts w:hint="eastAsia"/>
        </w:rPr>
        <w:t>代入公</w:t>
      </w:r>
      <w:proofErr w:type="gramStart"/>
      <w:r>
        <w:rPr>
          <w:rFonts w:hint="eastAsia"/>
        </w:rPr>
        <w:t>钥</w:t>
      </w:r>
      <w:proofErr w:type="gramEnd"/>
      <w:r>
        <w:rPr>
          <w:rFonts w:hint="eastAsia"/>
        </w:rPr>
        <w:t>，我们看到密文的第二个元素展开为</w:t>
      </w:r>
      <w:r w:rsidR="00F96C52" w:rsidRPr="00F96C52">
        <w:rPr>
          <w:position w:val="-14"/>
        </w:rPr>
        <w:object w:dxaOrig="1440" w:dyaOrig="380" w14:anchorId="0056E93B">
          <v:shape id="_x0000_i1148" type="#_x0000_t75" style="width:1in;height:18.55pt" o:ole="">
            <v:imagedata r:id="rId249" o:title=""/>
          </v:shape>
          <o:OLEObject Type="Embed" ProgID="Equation.DSMT4" ShapeID="_x0000_i1148" DrawAspect="Content" ObjectID="_1711756401" r:id="rId250"/>
        </w:object>
      </w:r>
      <w:r w:rsidR="00634597">
        <w:rPr>
          <w:rFonts w:hint="eastAsia"/>
        </w:rPr>
        <w:t>.</w:t>
      </w:r>
      <w:r>
        <w:rPr>
          <w:rFonts w:hint="eastAsia"/>
        </w:rPr>
        <w:t>这说明了解密是如何工作的</w:t>
      </w:r>
      <w:r>
        <w:rPr>
          <w:rFonts w:hint="eastAsia"/>
        </w:rPr>
        <w:t xml:space="preserve"> </w:t>
      </w:r>
      <w:r>
        <w:rPr>
          <w:rFonts w:hint="eastAsia"/>
        </w:rPr>
        <w:t>——如果我们知道</w:t>
      </w:r>
      <w:r w:rsidR="00C65577" w:rsidRPr="00C65577">
        <w:rPr>
          <w:position w:val="-6"/>
        </w:rPr>
        <w:object w:dxaOrig="180" w:dyaOrig="220" w14:anchorId="178A9329">
          <v:shape id="_x0000_i1149" type="#_x0000_t75" style="width:8.85pt;height:11.05pt" o:ole="">
            <v:imagedata r:id="rId251" o:title=""/>
          </v:shape>
          <o:OLEObject Type="Embed" ProgID="Equation.DSMT4" ShapeID="_x0000_i1149" DrawAspect="Content" ObjectID="_1711756402" r:id="rId252"/>
        </w:object>
      </w:r>
      <w:r>
        <w:rPr>
          <w:rFonts w:hint="eastAsia"/>
        </w:rPr>
        <w:t>，就可以计算出</w:t>
      </w:r>
      <w:r w:rsidR="0027143E" w:rsidRPr="00F96C52">
        <w:rPr>
          <w:position w:val="-14"/>
        </w:rPr>
        <w:object w:dxaOrig="1700" w:dyaOrig="380" w14:anchorId="74C7ED4F">
          <v:shape id="_x0000_i1150" type="#_x0000_t75" style="width:85.7pt;height:18.55pt" o:ole="">
            <v:imagedata r:id="rId253" o:title=""/>
          </v:shape>
          <o:OLEObject Type="Embed" ProgID="Equation.DSMT4" ShapeID="_x0000_i1150" DrawAspect="Content" ObjectID="_1711756403" r:id="rId254"/>
        </w:object>
      </w:r>
      <w:r>
        <w:rPr>
          <w:rFonts w:hint="eastAsia"/>
        </w:rPr>
        <w:t>，它可以用来消除密文的第一个元素中的</w:t>
      </w:r>
      <w:proofErr w:type="gramStart"/>
      <w:r>
        <w:rPr>
          <w:rFonts w:hint="eastAsia"/>
        </w:rPr>
        <w:t>非消息</w:t>
      </w:r>
      <w:proofErr w:type="gramEnd"/>
      <w:r>
        <w:rPr>
          <w:rFonts w:hint="eastAsia"/>
        </w:rPr>
        <w:t>大项</w:t>
      </w:r>
      <w:r w:rsidR="00634597">
        <w:rPr>
          <w:rFonts w:hint="eastAsia"/>
        </w:rPr>
        <w:t>.</w:t>
      </w:r>
    </w:p>
    <w:p w14:paraId="596C4AC2" w14:textId="3ACF3CF6" w:rsidR="00EC68B8" w:rsidRDefault="009C6A7C" w:rsidP="009C6A7C">
      <w:pPr>
        <w:spacing w:after="156"/>
        <w:ind w:firstLine="480"/>
      </w:pPr>
      <w:r>
        <w:rPr>
          <w:rFonts w:hint="eastAsia"/>
        </w:rPr>
        <w:t>综上所述，密文可以用公</w:t>
      </w:r>
      <w:proofErr w:type="gramStart"/>
      <w:r>
        <w:rPr>
          <w:rFonts w:hint="eastAsia"/>
        </w:rPr>
        <w:t>钥</w:t>
      </w:r>
      <w:proofErr w:type="gramEnd"/>
      <w:r>
        <w:rPr>
          <w:rFonts w:hint="eastAsia"/>
        </w:rPr>
        <w:t>(public key)</w:t>
      </w:r>
      <w:r>
        <w:rPr>
          <w:rFonts w:hint="eastAsia"/>
        </w:rPr>
        <w:t>、私</w:t>
      </w:r>
      <w:proofErr w:type="gramStart"/>
      <w:r>
        <w:rPr>
          <w:rFonts w:hint="eastAsia"/>
        </w:rPr>
        <w:t>钥</w:t>
      </w:r>
      <w:proofErr w:type="gramEnd"/>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0235D043" w14:textId="39EA70A1" w:rsidR="00DC56E3" w:rsidRDefault="00DC56E3" w:rsidP="00DC56E3">
      <w:pPr>
        <w:pStyle w:val="a9"/>
        <w:spacing w:after="156"/>
        <w:ind w:firstLine="400"/>
        <w:jc w:val="center"/>
        <w:rPr>
          <w:rFonts w:hint="eastAsia"/>
        </w:rP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8</w:t>
      </w:r>
      <w:r w:rsidR="004C4FF4">
        <w:fldChar w:fldCharType="end"/>
      </w:r>
      <w:r>
        <w:rPr>
          <w:rFonts w:hint="eastAsia"/>
        </w:rPr>
        <w:t>密文的组成</w:t>
      </w:r>
    </w:p>
    <w:p w14:paraId="6715837C" w14:textId="218930B3" w:rsidR="00584A0D" w:rsidRDefault="00584A0D" w:rsidP="00534D78">
      <w:pPr>
        <w:spacing w:after="156"/>
        <w:ind w:firstLine="480"/>
      </w:pPr>
      <w:r>
        <w:rPr>
          <w:rFonts w:hint="eastAsia"/>
        </w:rPr>
        <w:t>如上所述，解密相对简单</w:t>
      </w:r>
      <w:r w:rsidR="00634597">
        <w:rPr>
          <w:rFonts w:hint="eastAsia"/>
        </w:rPr>
        <w:t>.</w:t>
      </w:r>
      <w:r>
        <w:rPr>
          <w:rFonts w:hint="eastAsia"/>
        </w:rPr>
        <w:t>首先，我们计算</w:t>
      </w:r>
      <w:r w:rsidR="00721D88" w:rsidRPr="00721D88">
        <w:rPr>
          <w:position w:val="-14"/>
        </w:rPr>
        <w:object w:dxaOrig="1120" w:dyaOrig="380" w14:anchorId="1F470217">
          <v:shape id="_x0000_i1151" type="#_x0000_t75" style="width:56.1pt;height:18.55pt" o:ole="">
            <v:imagedata r:id="rId256" o:title=""/>
          </v:shape>
          <o:OLEObject Type="Embed" ProgID="Equation.DSMT4" ShapeID="_x0000_i1151" DrawAspect="Content" ObjectID="_1711756404" r:id="rId257"/>
        </w:object>
      </w:r>
      <w:r>
        <w:rPr>
          <w:rFonts w:hint="eastAsia"/>
        </w:rPr>
        <w:t>，它将从消息中完全移除掩码</w:t>
      </w:r>
      <w:r w:rsidR="00634597">
        <w:rPr>
          <w:rFonts w:hint="eastAsia"/>
        </w:rPr>
        <w:t>.</w:t>
      </w:r>
      <w:r>
        <w:rPr>
          <w:rFonts w:hint="eastAsia"/>
        </w:rPr>
        <w:t>这给我们一个多项式，它可以展开为</w:t>
      </w:r>
      <w:r w:rsidR="00D946F3" w:rsidRPr="00721D88">
        <w:rPr>
          <w:position w:val="-14"/>
        </w:rPr>
        <w:object w:dxaOrig="1700" w:dyaOrig="380" w14:anchorId="0E72A6E2">
          <v:shape id="_x0000_i1152" type="#_x0000_t75" style="width:85.7pt;height:18.55pt" o:ole="">
            <v:imagedata r:id="rId258" o:title=""/>
          </v:shape>
          <o:OLEObject Type="Embed" ProgID="Equation.DSMT4" ShapeID="_x0000_i1152" DrawAspect="Content" ObjectID="_1711756405" r:id="rId259"/>
        </w:object>
      </w:r>
      <w:r w:rsidR="00D946F3">
        <w:t>,</w:t>
      </w:r>
      <w:r>
        <w:rPr>
          <w:rFonts w:hint="eastAsia"/>
        </w:rPr>
        <w:t>也就是说缩放后的信息加上</w:t>
      </w:r>
      <w:r>
        <w:rPr>
          <w:rFonts w:hint="eastAsia"/>
        </w:rPr>
        <w:t xml:space="preserve"> </w:t>
      </w:r>
      <w:r>
        <w:rPr>
          <w:rFonts w:hint="eastAsia"/>
        </w:rPr>
        <w:t>一些噪声</w:t>
      </w:r>
      <w:r w:rsidR="00634597">
        <w:rPr>
          <w:rFonts w:hint="eastAsia"/>
        </w:rPr>
        <w:t>.</w:t>
      </w:r>
      <w:r>
        <w:rPr>
          <w:rFonts w:hint="eastAsia"/>
        </w:rPr>
        <w:t>因此，只要噪声不太大，我们就可以恢复消息</w:t>
      </w:r>
      <w:r w:rsidR="00634597">
        <w:rPr>
          <w:rFonts w:hint="eastAsia"/>
        </w:rPr>
        <w:t>.</w:t>
      </w:r>
      <w:r>
        <w:t xml:space="preserve"> </w:t>
      </w:r>
    </w:p>
    <w:p w14:paraId="0743DB71" w14:textId="6ABDC29D" w:rsidR="00E23BC4" w:rsidRDefault="00584A0D" w:rsidP="007B08CE">
      <w:pPr>
        <w:spacing w:after="156"/>
        <w:ind w:firstLine="480"/>
      </w:pPr>
      <w:r>
        <w:rPr>
          <w:rFonts w:hint="eastAsia"/>
        </w:rPr>
        <w:t>明确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3" type="#_x0000_t75" style="width:375pt;height:36.2pt" o:ole="">
                  <v:imagedata r:id="rId260" o:title=""/>
                </v:shape>
                <o:OLEObject Type="Embed" ProgID="Equation.DSMT4" ShapeID="_x0000_i1153" DrawAspect="Content" ObjectID="_1711756406" r:id="rId261"/>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48A269B1" w:rsidR="00CD79DE" w:rsidRDefault="00A71925" w:rsidP="008321BC">
      <w:pPr>
        <w:spacing w:after="156"/>
        <w:ind w:firstLine="480"/>
      </w:pPr>
      <w:r w:rsidRPr="00A71925">
        <w:rPr>
          <w:rFonts w:hint="eastAsia"/>
        </w:rPr>
        <w:t>在这里您可以看到，除了明文的</w:t>
      </w:r>
      <w:proofErr w:type="gramStart"/>
      <w:r w:rsidR="00006E71">
        <w:rPr>
          <w:rFonts w:hint="eastAsia"/>
        </w:rPr>
        <w:t>三</w:t>
      </w:r>
      <w:r w:rsidRPr="00A71925">
        <w:rPr>
          <w:rFonts w:hint="eastAsia"/>
        </w:rPr>
        <w:t>个非零系数</w:t>
      </w:r>
      <w:proofErr w:type="gramEnd"/>
      <w:r w:rsidRPr="00A71925">
        <w:rPr>
          <w:rFonts w:hint="eastAsia"/>
        </w:rPr>
        <w:t>(</w:t>
      </w:r>
      <w:r w:rsidR="00A90D38" w:rsidRPr="00A90D38">
        <w:rPr>
          <w:position w:val="-6"/>
        </w:rPr>
        <w:object w:dxaOrig="279" w:dyaOrig="320" w14:anchorId="0A2DFB88">
          <v:shape id="_x0000_i1154" type="#_x0000_t75" style="width:13.7pt;height:16.35pt" o:ole="">
            <v:imagedata r:id="rId262" o:title=""/>
          </v:shape>
          <o:OLEObject Type="Embed" ProgID="Equation.DSMT4" ShapeID="_x0000_i1154" DrawAspect="Content" ObjectID="_1711756407" r:id="rId263"/>
        </w:object>
      </w:r>
      <w:r w:rsidR="00A90D38">
        <w:t>,</w:t>
      </w:r>
      <w:r w:rsidR="00A90D38" w:rsidRPr="00A90D38">
        <w:rPr>
          <w:position w:val="-6"/>
        </w:rPr>
        <w:object w:dxaOrig="279" w:dyaOrig="320" w14:anchorId="087DF973">
          <v:shape id="_x0000_i1155" type="#_x0000_t75" style="width:13.7pt;height:16.35pt" o:ole="">
            <v:imagedata r:id="rId264" o:title=""/>
          </v:shape>
          <o:OLEObject Type="Embed" ProgID="Equation.DSMT4" ShapeID="_x0000_i1155" DrawAspect="Content" ObjectID="_1711756408" r:id="rId265"/>
        </w:object>
      </w:r>
      <w:r w:rsidRPr="00A71925">
        <w:rPr>
          <w:rFonts w:hint="eastAsia"/>
        </w:rPr>
        <w:t>和</w:t>
      </w:r>
      <w:r w:rsidR="00A90D38" w:rsidRPr="00A90D38">
        <w:rPr>
          <w:position w:val="-6"/>
        </w:rPr>
        <w:object w:dxaOrig="279" w:dyaOrig="320" w14:anchorId="60CEB3C5">
          <v:shape id="_x0000_i1156" type="#_x0000_t75" style="width:13.7pt;height:16.35pt" o:ole="">
            <v:imagedata r:id="rId266" o:title=""/>
          </v:shape>
          <o:OLEObject Type="Embed" ProgID="Equation.DSMT4" ShapeID="_x0000_i1156" DrawAspect="Content" ObjectID="_1711756409" r:id="rId267"/>
        </w:object>
      </w:r>
      <w:r w:rsidRPr="00A71925">
        <w:rPr>
          <w:rFonts w:hint="eastAsia"/>
        </w:rPr>
        <w:t>)</w:t>
      </w:r>
      <w:r w:rsidRPr="00A71925">
        <w:rPr>
          <w:rFonts w:hint="eastAsia"/>
        </w:rPr>
        <w:t>之外，所有的系数都小于</w:t>
      </w:r>
      <w:r w:rsidR="00C7071D" w:rsidRPr="00C7071D">
        <w:rPr>
          <w:position w:val="-10"/>
        </w:rPr>
        <w:object w:dxaOrig="1120" w:dyaOrig="320" w14:anchorId="472DB170">
          <v:shape id="_x0000_i1157" type="#_x0000_t75" style="width:56.1pt;height:16.35pt" o:ole="">
            <v:imagedata r:id="rId268" o:title=""/>
          </v:shape>
          <o:OLEObject Type="Embed" ProgID="Equation.DSMT4" ShapeID="_x0000_i1157" DrawAspect="Content" ObjectID="_1711756410" r:id="rId269"/>
        </w:object>
      </w:r>
      <w:r w:rsidR="00634597">
        <w:rPr>
          <w:rFonts w:hint="eastAsia"/>
        </w:rPr>
        <w:t>.</w:t>
      </w:r>
      <w:r w:rsidRPr="00A71925">
        <w:rPr>
          <w:rFonts w:hint="eastAsia"/>
        </w:rPr>
        <w:t>如果我们把这个多项式</w:t>
      </w:r>
      <w:proofErr w:type="gramStart"/>
      <w:r w:rsidRPr="00A71925">
        <w:rPr>
          <w:rFonts w:hint="eastAsia"/>
        </w:rPr>
        <w:t>缩放回</w:t>
      </w:r>
      <w:proofErr w:type="gramEnd"/>
      <w:r w:rsidR="009B4880" w:rsidRPr="00A90D38">
        <w:rPr>
          <w:position w:val="-6"/>
        </w:rPr>
        <w:object w:dxaOrig="680" w:dyaOrig="279" w14:anchorId="0862EC3C">
          <v:shape id="_x0000_i1158" type="#_x0000_t75" style="width:33.55pt;height:13.7pt" o:ole="">
            <v:imagedata r:id="rId270" o:title=""/>
          </v:shape>
          <o:OLEObject Type="Embed" ProgID="Equation.DSMT4" ShapeID="_x0000_i1158" DrawAspect="Content" ObjectID="_1711756411" r:id="rId271"/>
        </w:object>
      </w:r>
      <w:r w:rsidRPr="00A71925">
        <w:rPr>
          <w:rFonts w:hint="eastAsia"/>
        </w:rPr>
        <w:t>范围内的值，那么我们就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59" type="#_x0000_t75" style="width:356.9pt;height:65.8pt" o:ole="">
                  <v:imagedata r:id="rId272" o:title=""/>
                </v:shape>
                <o:OLEObject Type="Embed" ProgID="Equation.DSMT4" ShapeID="_x0000_i1159" DrawAspect="Content" ObjectID="_1711756412" r:id="rId273"/>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2AF6DE76" w14:textId="0F8ED0DD" w:rsidR="001E413A" w:rsidRDefault="008E53A6" w:rsidP="00395D1E">
      <w:pPr>
        <w:spacing w:after="156"/>
        <w:ind w:firstLine="480"/>
      </w:pPr>
      <w:r>
        <w:rPr>
          <w:rFonts w:hint="eastAsia"/>
        </w:rPr>
        <w:t>四舍五入这些系数可以恢复我们的消息</w:t>
      </w:r>
      <w:r w:rsidR="00243D2D" w:rsidRPr="00BE05A8">
        <w:rPr>
          <w:position w:val="-6"/>
        </w:rPr>
        <w:object w:dxaOrig="1700" w:dyaOrig="320" w14:anchorId="307A90F2">
          <v:shape id="_x0000_i1160" type="#_x0000_t75" style="width:85.7pt;height:16.35pt" o:ole="">
            <v:imagedata r:id="rId274" o:title=""/>
          </v:shape>
          <o:OLEObject Type="Embed" ProgID="Equation.DSMT4" ShapeID="_x0000_i1160" DrawAspect="Content" ObjectID="_1711756413" r:id="rId275"/>
        </w:object>
      </w:r>
      <w:r w:rsidR="00634597">
        <w:rPr>
          <w:rFonts w:hint="eastAsia"/>
        </w:rPr>
        <w:t>.</w:t>
      </w:r>
      <w:r>
        <w:t xml:space="preserve"> </w:t>
      </w:r>
      <w:r>
        <w:rPr>
          <w:rFonts w:hint="eastAsia"/>
        </w:rPr>
        <w:t>我们通过将系数四舍五入，来舍入到接近的整数后得到我们的信息</w:t>
      </w:r>
      <w:r w:rsidR="00634597">
        <w:rPr>
          <w:rFonts w:hint="eastAsia"/>
        </w:rPr>
        <w:t>.</w:t>
      </w:r>
    </w:p>
    <w:p w14:paraId="1ACB8070" w14:textId="333C79CE" w:rsidR="00DC5229" w:rsidRDefault="00C05EEB" w:rsidP="008830A3">
      <w:pPr>
        <w:spacing w:after="156"/>
        <w:ind w:firstLine="480"/>
      </w:pPr>
      <w:r w:rsidRPr="00C05EEB">
        <w:rPr>
          <w:rFonts w:hint="eastAsia"/>
        </w:rPr>
        <w:t>把它们放在一起，我们通过如下计算来解密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1" type="#_x0000_t75" style="width:105.15pt;height:33.15pt" o:ole="">
                  <v:imagedata r:id="rId276" o:title=""/>
                </v:shape>
                <o:OLEObject Type="Embed" ProgID="Equation.DSMT4" ShapeID="_x0000_i1161" DrawAspect="Content" ObjectID="_1711756414" r:id="rId277"/>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014DC0D0" w14:textId="461125D7" w:rsidR="00844799" w:rsidRPr="00605E0D" w:rsidRDefault="00BE14CC" w:rsidP="00BE14CC">
      <w:pPr>
        <w:spacing w:after="156"/>
        <w:ind w:firstLine="480"/>
      </w:pPr>
      <w:r>
        <w:rPr>
          <w:rFonts w:hint="eastAsia"/>
        </w:rPr>
        <w:t>如果系数中噪音太大，那么它们终会更接近一个与正确整数不同的整数，然后解密会</w:t>
      </w:r>
      <w:r>
        <w:rPr>
          <w:rFonts w:hint="eastAsia"/>
        </w:rPr>
        <w:t>(</w:t>
      </w:r>
      <w:r>
        <w:rPr>
          <w:rFonts w:hint="eastAsia"/>
        </w:rPr>
        <w:t>悄无声息地</w:t>
      </w:r>
      <w:r>
        <w:rPr>
          <w:rFonts w:hint="eastAsia"/>
        </w:rPr>
        <w:t>)</w:t>
      </w:r>
      <w:r>
        <w:rPr>
          <w:rFonts w:hint="eastAsia"/>
        </w:rPr>
        <w:t>失败并产生错误的结果</w:t>
      </w:r>
      <w:r w:rsidR="00634597">
        <w:rPr>
          <w:rFonts w:hint="eastAsia"/>
        </w:rPr>
        <w:t>.</w:t>
      </w:r>
      <w:r>
        <w:rPr>
          <w:rFonts w:hint="eastAsia"/>
        </w:rPr>
        <w:t>在上面的示例中，大的噪音为</w:t>
      </w:r>
      <w:r w:rsidR="002C782C" w:rsidRPr="00BE05A8">
        <w:rPr>
          <w:position w:val="-6"/>
        </w:rPr>
        <w:object w:dxaOrig="920" w:dyaOrig="279" w14:anchorId="4E29C10B">
          <v:shape id="_x0000_i1162" type="#_x0000_t75" style="width:45.95pt;height:13.7pt" o:ole="">
            <v:imagedata r:id="rId278" o:title=""/>
          </v:shape>
          <o:OLEObject Type="Embed" ProgID="Equation.DSMT4" ShapeID="_x0000_i1162" DrawAspect="Content" ObjectID="_1711756415" r:id="rId279"/>
        </w:object>
      </w:r>
      <w:r>
        <w:rPr>
          <w:rFonts w:hint="eastAsia"/>
        </w:rPr>
        <w:t>，所以仍然有一些</w:t>
      </w:r>
      <w:r>
        <w:rPr>
          <w:rFonts w:hint="eastAsia"/>
        </w:rPr>
        <w:t xml:space="preserve"> </w:t>
      </w:r>
      <w:r>
        <w:rPr>
          <w:rFonts w:hint="eastAsia"/>
        </w:rPr>
        <w:t>空间允许产生更多的噪音，并且能够正确解密</w:t>
      </w:r>
      <w:r w:rsidR="00634597">
        <w:rPr>
          <w:rFonts w:hint="eastAsia"/>
        </w:rPr>
        <w:t>.</w:t>
      </w:r>
      <w:r>
        <w:rPr>
          <w:rFonts w:hint="eastAsia"/>
        </w:rPr>
        <w:t>噪音的含量可以通过将</w:t>
      </w:r>
      <w:r w:rsidR="005E39B1" w:rsidRPr="005E39B1">
        <w:rPr>
          <w:position w:val="-10"/>
        </w:rPr>
        <w:object w:dxaOrig="440" w:dyaOrig="320" w14:anchorId="75B66D89">
          <v:shape id="_x0000_i1163" type="#_x0000_t75" style="width:21.65pt;height:16.35pt" o:ole="">
            <v:imagedata r:id="rId280" o:title=""/>
          </v:shape>
          <o:OLEObject Type="Embed" ProgID="Equation.DSMT4" ShapeID="_x0000_i1163" DrawAspect="Content" ObjectID="_1711756416" r:id="rId281"/>
        </w:object>
      </w:r>
      <w:r>
        <w:rPr>
          <w:rFonts w:hint="eastAsia"/>
        </w:rPr>
        <w:t>的比值变大或变小来调节</w:t>
      </w:r>
      <w:r w:rsidR="00634597">
        <w:rPr>
          <w:rFonts w:hint="eastAsia"/>
        </w:rPr>
        <w:t>.</w:t>
      </w:r>
    </w:p>
    <w:p w14:paraId="18774F5C" w14:textId="61CBA6EA" w:rsidR="00BD5B64" w:rsidRDefault="00FE12D9" w:rsidP="003333BC">
      <w:pPr>
        <w:pStyle w:val="2"/>
        <w:spacing w:after="156"/>
      </w:pPr>
      <w:bookmarkStart w:id="27" w:name="_Toc101107448"/>
      <w:r w:rsidRPr="00FE12D9">
        <w:rPr>
          <w:rFonts w:hint="eastAsia"/>
        </w:rPr>
        <w:t>典型的统计计算公式变换与同态计算</w:t>
      </w:r>
      <w:bookmarkEnd w:id="27"/>
    </w:p>
    <w:p w14:paraId="5CCF541F" w14:textId="03DE07E1" w:rsidR="00A34AD4" w:rsidRDefault="000B0997" w:rsidP="00AD1A9F">
      <w:pPr>
        <w:pStyle w:val="3"/>
        <w:spacing w:after="156"/>
        <w:ind w:left="600" w:hanging="600"/>
      </w:pPr>
      <w:bookmarkStart w:id="28" w:name="_Toc101107449"/>
      <w:r w:rsidRPr="000B0997">
        <w:rPr>
          <w:rFonts w:hint="eastAsia"/>
        </w:rPr>
        <w:t>统计计算公式变换</w:t>
      </w:r>
      <w:bookmarkEnd w:id="28"/>
    </w:p>
    <w:p w14:paraId="321C35FB" w14:textId="418273F7" w:rsidR="00CF59D9" w:rsidRDefault="00CF59D9" w:rsidP="00CF59D9">
      <w:pPr>
        <w:spacing w:after="156"/>
        <w:ind w:firstLine="480"/>
      </w:pPr>
      <w:r w:rsidRPr="00E8013D">
        <w:rPr>
          <w:rFonts w:hint="eastAsia"/>
        </w:rPr>
        <w:t>(</w:t>
      </w:r>
      <w:r w:rsidRPr="00E8013D">
        <w:t>1)</w:t>
      </w:r>
      <w:r w:rsidRPr="00E8013D">
        <w:rPr>
          <w:rFonts w:hint="eastAsia"/>
        </w:rPr>
        <w:t>算术平均：假设样本空间为</w:t>
      </w:r>
      <w:r w:rsidRPr="003956D6">
        <w:rPr>
          <w:position w:val="-12"/>
        </w:rPr>
        <w:object w:dxaOrig="1040" w:dyaOrig="360" w14:anchorId="57756907">
          <v:shape id="_x0000_i1164" type="#_x0000_t75" style="width:51.7pt;height:18.55pt" o:ole="">
            <v:imagedata r:id="rId282" o:title=""/>
          </v:shape>
          <o:OLEObject Type="Embed" ProgID="Equation.DSMT4" ShapeID="_x0000_i1164" DrawAspect="Content" ObjectID="_1711756417" r:id="rId283"/>
        </w:object>
      </w:r>
      <w:r w:rsidRPr="00E24A58">
        <w:t>,</w:t>
      </w:r>
      <w:r w:rsidRPr="00E24A58">
        <w:rPr>
          <w:rFonts w:hint="eastAsia"/>
        </w:rPr>
        <w:t>算数平均可以表示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5683" w14:paraId="557D7818" w14:textId="77777777" w:rsidTr="00917495">
        <w:tc>
          <w:tcPr>
            <w:tcW w:w="3095" w:type="dxa"/>
            <w:vAlign w:val="center"/>
          </w:tcPr>
          <w:p w14:paraId="6E3BE864" w14:textId="77777777" w:rsidR="00B65683" w:rsidRDefault="00B65683" w:rsidP="00AA5857">
            <w:pPr>
              <w:spacing w:after="156"/>
              <w:ind w:firstLineChars="0" w:firstLine="0"/>
              <w:jc w:val="center"/>
            </w:pPr>
          </w:p>
        </w:tc>
        <w:tc>
          <w:tcPr>
            <w:tcW w:w="3095" w:type="dxa"/>
            <w:vAlign w:val="center"/>
          </w:tcPr>
          <w:p w14:paraId="0B4F2CEE" w14:textId="00E5BDBB" w:rsidR="00B65683" w:rsidRDefault="00B65683" w:rsidP="009448C1">
            <w:pPr>
              <w:spacing w:after="156" w:line="240" w:lineRule="auto"/>
              <w:ind w:firstLineChars="0" w:firstLine="0"/>
              <w:jc w:val="center"/>
            </w:pPr>
            <w:r w:rsidRPr="00B34C47">
              <w:rPr>
                <w:position w:val="-28"/>
              </w:rPr>
              <w:object w:dxaOrig="900" w:dyaOrig="680" w14:anchorId="0A9E95CE">
                <v:shape id="_x0000_i1165" type="#_x0000_t75" style="width:45.05pt;height:34.45pt" o:ole="">
                  <v:imagedata r:id="rId284" o:title=""/>
                </v:shape>
                <o:OLEObject Type="Embed" ProgID="Equation.DSMT4" ShapeID="_x0000_i1165" DrawAspect="Content" ObjectID="_1711756418" r:id="rId285"/>
              </w:object>
            </w:r>
          </w:p>
        </w:tc>
        <w:tc>
          <w:tcPr>
            <w:tcW w:w="3096" w:type="dxa"/>
            <w:vAlign w:val="center"/>
          </w:tcPr>
          <w:p w14:paraId="777B6FD0" w14:textId="22783326" w:rsidR="00B65683" w:rsidRDefault="00AA5857" w:rsidP="00AA5857">
            <w:pPr>
              <w:spacing w:after="156"/>
              <w:ind w:firstLineChars="0" w:firstLine="0"/>
              <w:jc w:val="right"/>
            </w:pPr>
            <w:r>
              <w:rPr>
                <w:rFonts w:hint="eastAsia"/>
              </w:rPr>
              <w:t>(</w:t>
            </w:r>
            <w:r>
              <w:t>3-1</w:t>
            </w:r>
            <w:r w:rsidR="00B6385B">
              <w:t>9</w:t>
            </w:r>
            <w:r>
              <w:t>)</w:t>
            </w:r>
          </w:p>
        </w:tc>
      </w:tr>
    </w:tbl>
    <w:p w14:paraId="2F25BD6F" w14:textId="69AFD91E" w:rsidR="00CF59D9" w:rsidRDefault="00CF59D9" w:rsidP="00CF59D9">
      <w:pPr>
        <w:spacing w:after="156"/>
        <w:ind w:firstLine="480"/>
      </w:pPr>
      <w:r>
        <w:rPr>
          <w:rFonts w:hint="eastAsia"/>
        </w:rPr>
        <w:t>(</w:t>
      </w:r>
      <w:r>
        <w:t>2)</w:t>
      </w:r>
      <w:r>
        <w:rPr>
          <w:rFonts w:hint="eastAsia"/>
        </w:rPr>
        <w:t>方差：方差表征变量</w:t>
      </w:r>
      <w:r w:rsidRPr="004545D3">
        <w:rPr>
          <w:position w:val="-4"/>
        </w:rPr>
        <w:object w:dxaOrig="279" w:dyaOrig="260" w14:anchorId="2F7C4639">
          <v:shape id="_x0000_i1166" type="#_x0000_t75" style="width:13.7pt;height:13.7pt" o:ole="">
            <v:imagedata r:id="rId286" o:title=""/>
          </v:shape>
          <o:OLEObject Type="Embed" ProgID="Equation.DSMT4" ShapeID="_x0000_i1166" DrawAspect="Content" ObjectID="_1711756419" r:id="rId287"/>
        </w:object>
      </w:r>
      <w:r>
        <w:rPr>
          <w:rFonts w:hint="eastAsia"/>
        </w:rPr>
        <w:t>取值得散度，其变换后得计算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2C26F0" w14:paraId="50B8D1A7" w14:textId="77777777" w:rsidTr="009448C1">
        <w:tc>
          <w:tcPr>
            <w:tcW w:w="3095" w:type="dxa"/>
            <w:vAlign w:val="center"/>
          </w:tcPr>
          <w:p w14:paraId="3936D88C" w14:textId="77777777" w:rsidR="002C26F0" w:rsidRDefault="002C26F0" w:rsidP="00956240">
            <w:pPr>
              <w:spacing w:after="156"/>
              <w:ind w:firstLineChars="0" w:firstLine="0"/>
              <w:jc w:val="center"/>
            </w:pPr>
          </w:p>
        </w:tc>
        <w:tc>
          <w:tcPr>
            <w:tcW w:w="3095" w:type="dxa"/>
            <w:vAlign w:val="center"/>
          </w:tcPr>
          <w:p w14:paraId="081E4D3A" w14:textId="4AB60495" w:rsidR="002C26F0" w:rsidRDefault="009448C1" w:rsidP="009448C1">
            <w:pPr>
              <w:spacing w:after="156" w:line="240" w:lineRule="auto"/>
              <w:ind w:firstLineChars="0" w:firstLine="0"/>
              <w:jc w:val="center"/>
            </w:pPr>
            <w:r w:rsidRPr="00326C64">
              <w:rPr>
                <w:position w:val="-28"/>
              </w:rPr>
              <w:object w:dxaOrig="2260" w:dyaOrig="680" w14:anchorId="4474AA4C">
                <v:shape id="_x0000_i1167" type="#_x0000_t75" style="width:112.65pt;height:34.45pt" o:ole="">
                  <v:imagedata r:id="rId288" o:title=""/>
                </v:shape>
                <o:OLEObject Type="Embed" ProgID="Equation.DSMT4" ShapeID="_x0000_i1167" DrawAspect="Content" ObjectID="_1711756420" r:id="rId289"/>
              </w:object>
            </w:r>
          </w:p>
        </w:tc>
        <w:tc>
          <w:tcPr>
            <w:tcW w:w="3096" w:type="dxa"/>
            <w:vAlign w:val="center"/>
          </w:tcPr>
          <w:p w14:paraId="0D855FCC" w14:textId="10B55C51" w:rsidR="002C26F0" w:rsidRDefault="009448C1" w:rsidP="00956240">
            <w:pPr>
              <w:spacing w:after="156"/>
              <w:ind w:firstLineChars="0" w:firstLine="0"/>
              <w:jc w:val="right"/>
            </w:pPr>
            <w:r>
              <w:rPr>
                <w:rFonts w:hint="eastAsia"/>
              </w:rPr>
              <w:t>(</w:t>
            </w:r>
            <w:r>
              <w:t>3-</w:t>
            </w:r>
            <w:r w:rsidR="00B6385B">
              <w:t>20</w:t>
            </w:r>
            <w:r>
              <w:t>)</w:t>
            </w:r>
          </w:p>
        </w:tc>
      </w:tr>
    </w:tbl>
    <w:p w14:paraId="35287E4C" w14:textId="1B25A1C5" w:rsidR="00CF59D9" w:rsidRDefault="00CF59D9" w:rsidP="00CF59D9">
      <w:pPr>
        <w:spacing w:after="156"/>
        <w:ind w:firstLine="480"/>
      </w:pPr>
      <w:r>
        <w:rPr>
          <w:rFonts w:hint="eastAsia"/>
        </w:rPr>
        <w:t>(</w:t>
      </w:r>
      <w:r>
        <w:t>3)</w:t>
      </w:r>
      <w:r>
        <w:rPr>
          <w:rFonts w:hint="eastAsia"/>
        </w:rPr>
        <w:t>线性回归：设有数据集：</w:t>
      </w:r>
      <w:r w:rsidRPr="003956D6">
        <w:rPr>
          <w:position w:val="-12"/>
        </w:rPr>
        <w:object w:dxaOrig="3040" w:dyaOrig="360" w14:anchorId="60989B2F">
          <v:shape id="_x0000_i1168" type="#_x0000_t75" style="width:151.5pt;height:18.55pt" o:ole="">
            <v:imagedata r:id="rId290" o:title=""/>
          </v:shape>
          <o:OLEObject Type="Embed" ProgID="Equation.DSMT4" ShapeID="_x0000_i1168" DrawAspect="Content" ObjectID="_1711756421" r:id="rId291"/>
        </w:object>
      </w:r>
      <w:r>
        <w:t>,</w:t>
      </w:r>
      <w:r>
        <w:rPr>
          <w:rFonts w:hint="eastAsia"/>
        </w:rPr>
        <w:t>一元线性回归的目的是找到线性方程</w:t>
      </w:r>
      <w:r w:rsidRPr="00881DB5">
        <w:rPr>
          <w:position w:val="-10"/>
        </w:rPr>
        <w:object w:dxaOrig="1020" w:dyaOrig="320" w14:anchorId="598654BB">
          <v:shape id="_x0000_i1169" type="#_x0000_t75" style="width:50.8pt;height:16.35pt" o:ole="">
            <v:imagedata r:id="rId292" o:title=""/>
          </v:shape>
          <o:OLEObject Type="Embed" ProgID="Equation.DSMT4" ShapeID="_x0000_i1169" DrawAspect="Content" ObjectID="_1711756422" r:id="rId293"/>
        </w:object>
      </w:r>
      <w:r>
        <w:rPr>
          <w:rFonts w:hint="eastAsia"/>
        </w:rPr>
        <w:t>去拟合这个数据集，最常采用最小二乘法来确定参数</w:t>
      </w:r>
      <w:r w:rsidRPr="00BE6758">
        <w:rPr>
          <w:position w:val="-6"/>
        </w:rPr>
        <w:object w:dxaOrig="200" w:dyaOrig="220" w14:anchorId="116D710A">
          <v:shape id="_x0000_i1170" type="#_x0000_t75" style="width:10.6pt;height:11.05pt" o:ole="">
            <v:imagedata r:id="rId294" o:title=""/>
          </v:shape>
          <o:OLEObject Type="Embed" ProgID="Equation.DSMT4" ShapeID="_x0000_i1170" DrawAspect="Content" ObjectID="_1711756423" r:id="rId295"/>
        </w:object>
      </w:r>
      <w:r>
        <w:rPr>
          <w:rFonts w:hint="eastAsia"/>
        </w:rPr>
        <w:t>与</w:t>
      </w:r>
      <w:r w:rsidRPr="00BE6758">
        <w:rPr>
          <w:position w:val="-6"/>
        </w:rPr>
        <w:object w:dxaOrig="200" w:dyaOrig="279" w14:anchorId="2E963DB6">
          <v:shape id="_x0000_i1171" type="#_x0000_t75" style="width:10.6pt;height:13.7pt" o:ole="">
            <v:imagedata r:id="rId296" o:title=""/>
          </v:shape>
          <o:OLEObject Type="Embed" ProgID="Equation.DSMT4" ShapeID="_x0000_i1171" DrawAspect="Content" ObjectID="_1711756424" r:id="rId297"/>
        </w:object>
      </w:r>
      <w:r>
        <w:rPr>
          <w:rFonts w:hint="eastAsia"/>
        </w:rPr>
        <w:t>，等价变换后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1043" w14:paraId="09528A46" w14:textId="77777777" w:rsidTr="00DF7720">
        <w:tc>
          <w:tcPr>
            <w:tcW w:w="3095" w:type="dxa"/>
            <w:vAlign w:val="center"/>
          </w:tcPr>
          <w:p w14:paraId="5FFEBAFF" w14:textId="77777777" w:rsidR="00EC1043" w:rsidRDefault="00EC1043" w:rsidP="00DF7720">
            <w:pPr>
              <w:spacing w:after="156"/>
              <w:ind w:firstLineChars="0" w:firstLine="0"/>
              <w:jc w:val="center"/>
            </w:pPr>
          </w:p>
        </w:tc>
        <w:tc>
          <w:tcPr>
            <w:tcW w:w="3095" w:type="dxa"/>
            <w:vAlign w:val="center"/>
          </w:tcPr>
          <w:p w14:paraId="4A58A001" w14:textId="5B5FE7FD" w:rsidR="00EC1043" w:rsidRDefault="00EC1043" w:rsidP="00DF7720">
            <w:pPr>
              <w:spacing w:after="156" w:line="240" w:lineRule="auto"/>
              <w:ind w:firstLineChars="0" w:firstLine="0"/>
              <w:jc w:val="center"/>
            </w:pPr>
            <w:r w:rsidRPr="00326C64">
              <w:rPr>
                <w:position w:val="-28"/>
              </w:rPr>
              <w:object w:dxaOrig="2140" w:dyaOrig="680" w14:anchorId="7714286D">
                <v:shape id="_x0000_i1172" type="#_x0000_t75" style="width:105.55pt;height:34.45pt" o:ole="">
                  <v:imagedata r:id="rId298" o:title=""/>
                </v:shape>
                <o:OLEObject Type="Embed" ProgID="Equation.DSMT4" ShapeID="_x0000_i1172" DrawAspect="Content" ObjectID="_1711756425" r:id="rId299"/>
              </w:object>
            </w:r>
          </w:p>
        </w:tc>
        <w:tc>
          <w:tcPr>
            <w:tcW w:w="3096" w:type="dxa"/>
            <w:vAlign w:val="center"/>
          </w:tcPr>
          <w:p w14:paraId="44FF1843" w14:textId="491C972B" w:rsidR="00EC1043" w:rsidRDefault="00B65F5D" w:rsidP="00DF7720">
            <w:pPr>
              <w:spacing w:after="156"/>
              <w:ind w:firstLineChars="0" w:firstLine="0"/>
              <w:jc w:val="right"/>
            </w:pPr>
            <w:r>
              <w:rPr>
                <w:rFonts w:hint="eastAsia"/>
              </w:rPr>
              <w:t>(</w:t>
            </w:r>
            <w:r>
              <w:t>3-2</w:t>
            </w:r>
            <w:r w:rsidR="00B6385B">
              <w:t>1</w:t>
            </w:r>
            <w:r>
              <w:t>)</w:t>
            </w:r>
          </w:p>
        </w:tc>
      </w:tr>
      <w:tr w:rsidR="00EC1043" w14:paraId="36334110" w14:textId="77777777" w:rsidTr="0086073C">
        <w:tc>
          <w:tcPr>
            <w:tcW w:w="3095" w:type="dxa"/>
          </w:tcPr>
          <w:p w14:paraId="3E8F614B" w14:textId="77777777" w:rsidR="00EC1043" w:rsidRDefault="00EC1043" w:rsidP="00DF7720">
            <w:pPr>
              <w:spacing w:after="156"/>
              <w:ind w:firstLineChars="0" w:firstLine="0"/>
              <w:jc w:val="center"/>
            </w:pPr>
          </w:p>
        </w:tc>
        <w:tc>
          <w:tcPr>
            <w:tcW w:w="3095" w:type="dxa"/>
            <w:vAlign w:val="center"/>
          </w:tcPr>
          <w:p w14:paraId="1D944720" w14:textId="432822AF" w:rsidR="00EC1043" w:rsidRDefault="00EC1043" w:rsidP="00D8538E">
            <w:pPr>
              <w:spacing w:after="156" w:line="240" w:lineRule="auto"/>
              <w:ind w:firstLineChars="0" w:firstLine="0"/>
              <w:jc w:val="center"/>
            </w:pPr>
            <w:r w:rsidRPr="00694F88">
              <w:rPr>
                <w:position w:val="-60"/>
              </w:rPr>
              <w:object w:dxaOrig="2420" w:dyaOrig="1320" w14:anchorId="68B00120">
                <v:shape id="_x0000_i1173" type="#_x0000_t75" style="width:120.6pt;height:66.7pt" o:ole="">
                  <v:imagedata r:id="rId300" o:title=""/>
                </v:shape>
                <o:OLEObject Type="Embed" ProgID="Equation.DSMT4" ShapeID="_x0000_i1173" DrawAspect="Content" ObjectID="_1711756426" r:id="rId301"/>
              </w:object>
            </w:r>
          </w:p>
        </w:tc>
        <w:tc>
          <w:tcPr>
            <w:tcW w:w="3096" w:type="dxa"/>
            <w:vAlign w:val="center"/>
          </w:tcPr>
          <w:p w14:paraId="5C795809" w14:textId="7BBA1CD1" w:rsidR="00EC1043" w:rsidRDefault="00B65F5D" w:rsidP="00D8538E">
            <w:pPr>
              <w:spacing w:after="156"/>
              <w:ind w:firstLineChars="0" w:firstLine="0"/>
              <w:jc w:val="right"/>
            </w:pPr>
            <w:r>
              <w:rPr>
                <w:rFonts w:hint="eastAsia"/>
              </w:rPr>
              <w:t>(</w:t>
            </w:r>
            <w:r>
              <w:t>3-2</w:t>
            </w:r>
            <w:r w:rsidR="00B6385B">
              <w:t>2</w:t>
            </w:r>
            <w:r>
              <w:t>)</w:t>
            </w:r>
          </w:p>
        </w:tc>
      </w:tr>
    </w:tbl>
    <w:p w14:paraId="3ED3B376" w14:textId="6975C995" w:rsidR="0005788A" w:rsidRDefault="0005788A" w:rsidP="0005788A">
      <w:pPr>
        <w:spacing w:after="156"/>
        <w:ind w:firstLine="480"/>
      </w:pPr>
      <w:r>
        <w:rPr>
          <w:rFonts w:hint="eastAsia"/>
        </w:rPr>
        <w:t>(</w:t>
      </w:r>
      <w:r>
        <w:t>4)</w:t>
      </w:r>
      <w:r>
        <w:rPr>
          <w:rFonts w:hint="eastAsia"/>
        </w:rPr>
        <w:t>相关系数：变量</w:t>
      </w:r>
      <w:r w:rsidRPr="00420417">
        <w:rPr>
          <w:position w:val="-4"/>
        </w:rPr>
        <w:object w:dxaOrig="279" w:dyaOrig="260" w14:anchorId="4F068A62">
          <v:shape id="_x0000_i1174" type="#_x0000_t75" style="width:13.7pt;height:13.7pt" o:ole="">
            <v:imagedata r:id="rId302" o:title=""/>
          </v:shape>
          <o:OLEObject Type="Embed" ProgID="Equation.DSMT4" ShapeID="_x0000_i1174" DrawAspect="Content" ObjectID="_1711756427" r:id="rId303"/>
        </w:object>
      </w:r>
      <w:r>
        <w:rPr>
          <w:rFonts w:hint="eastAsia"/>
        </w:rPr>
        <w:t>与</w:t>
      </w:r>
      <w:r w:rsidRPr="00740CD4">
        <w:rPr>
          <w:position w:val="-4"/>
        </w:rPr>
        <w:object w:dxaOrig="220" w:dyaOrig="260" w14:anchorId="48F7A213">
          <v:shape id="_x0000_i1175" type="#_x0000_t75" style="width:11.05pt;height:13.7pt" o:ole="">
            <v:imagedata r:id="rId304" o:title=""/>
          </v:shape>
          <o:OLEObject Type="Embed" ProgID="Equation.DSMT4" ShapeID="_x0000_i1175" DrawAspect="Content" ObjectID="_1711756428" r:id="rId305"/>
        </w:object>
      </w:r>
      <w:r>
        <w:rPr>
          <w:rFonts w:hint="eastAsia"/>
        </w:rPr>
        <w:t>的相关系数是用来衡量两者之间线性关系的强度与方向，其变换后的计算公式如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8"/>
        <w:gridCol w:w="487"/>
        <w:gridCol w:w="3095"/>
        <w:gridCol w:w="487"/>
        <w:gridCol w:w="2609"/>
      </w:tblGrid>
      <w:tr w:rsidR="006C0418" w14:paraId="5CDF739E" w14:textId="77777777" w:rsidTr="00DF7720">
        <w:tc>
          <w:tcPr>
            <w:tcW w:w="3095" w:type="dxa"/>
            <w:gridSpan w:val="2"/>
            <w:vAlign w:val="center"/>
          </w:tcPr>
          <w:p w14:paraId="6CA641D0" w14:textId="77777777" w:rsidR="006C0418" w:rsidRDefault="006C0418" w:rsidP="00DF7720">
            <w:pPr>
              <w:spacing w:after="156"/>
              <w:ind w:firstLineChars="0" w:firstLine="0"/>
              <w:jc w:val="center"/>
            </w:pPr>
          </w:p>
        </w:tc>
        <w:tc>
          <w:tcPr>
            <w:tcW w:w="3095" w:type="dxa"/>
            <w:vAlign w:val="center"/>
          </w:tcPr>
          <w:p w14:paraId="4137A732" w14:textId="444801DA" w:rsidR="006C0418" w:rsidRDefault="00CC3456" w:rsidP="00DF7720">
            <w:pPr>
              <w:spacing w:after="156" w:line="240" w:lineRule="auto"/>
              <w:ind w:firstLineChars="0" w:firstLine="0"/>
              <w:jc w:val="center"/>
            </w:pPr>
            <w:r w:rsidRPr="001E2E0F">
              <w:rPr>
                <w:position w:val="-66"/>
              </w:rPr>
              <w:object w:dxaOrig="2820" w:dyaOrig="1380" w14:anchorId="3FF20F76">
                <v:shape id="_x0000_i1176" type="#_x0000_t75" style="width:140.45pt;height:68.9pt" o:ole="">
                  <v:imagedata r:id="rId306" o:title=""/>
                </v:shape>
                <o:OLEObject Type="Embed" ProgID="Equation.DSMT4" ShapeID="_x0000_i1176" DrawAspect="Content" ObjectID="_1711756429" r:id="rId307"/>
              </w:object>
            </w:r>
          </w:p>
        </w:tc>
        <w:tc>
          <w:tcPr>
            <w:tcW w:w="3096" w:type="dxa"/>
            <w:gridSpan w:val="2"/>
            <w:vAlign w:val="center"/>
          </w:tcPr>
          <w:p w14:paraId="0F1612E4" w14:textId="7FB317D5" w:rsidR="006C0418" w:rsidRDefault="00CC3456" w:rsidP="00DF7720">
            <w:pPr>
              <w:spacing w:after="156"/>
              <w:ind w:firstLineChars="0" w:firstLine="0"/>
              <w:jc w:val="right"/>
            </w:pPr>
            <w:r>
              <w:rPr>
                <w:rFonts w:hint="eastAsia"/>
              </w:rPr>
              <w:t>(</w:t>
            </w:r>
            <w:r>
              <w:t>3-2</w:t>
            </w:r>
            <w:r w:rsidR="00B6385B">
              <w:t>3</w:t>
            </w:r>
            <w:r>
              <w:t>)</w:t>
            </w:r>
          </w:p>
        </w:tc>
      </w:tr>
      <w:tr w:rsidR="00FD539C" w14:paraId="6C4641DE" w14:textId="77777777" w:rsidTr="00FD539C">
        <w:tc>
          <w:tcPr>
            <w:tcW w:w="2608" w:type="dxa"/>
            <w:vAlign w:val="center"/>
          </w:tcPr>
          <w:p w14:paraId="524CD5F8" w14:textId="77777777" w:rsidR="00FD539C" w:rsidRDefault="00FD539C" w:rsidP="00DF7720">
            <w:pPr>
              <w:spacing w:after="156"/>
              <w:ind w:firstLineChars="0" w:firstLine="0"/>
              <w:jc w:val="center"/>
            </w:pPr>
          </w:p>
        </w:tc>
        <w:tc>
          <w:tcPr>
            <w:tcW w:w="4069" w:type="dxa"/>
            <w:gridSpan w:val="3"/>
            <w:vAlign w:val="center"/>
          </w:tcPr>
          <w:p w14:paraId="68B96096" w14:textId="2D8AAA36" w:rsidR="00FD539C" w:rsidRDefault="00FD539C" w:rsidP="00DF7720">
            <w:pPr>
              <w:spacing w:after="156" w:line="240" w:lineRule="auto"/>
              <w:ind w:firstLineChars="0" w:firstLine="0"/>
              <w:jc w:val="center"/>
            </w:pPr>
            <w:r w:rsidRPr="001E2E0F">
              <w:rPr>
                <w:position w:val="-66"/>
              </w:rPr>
              <w:object w:dxaOrig="3860" w:dyaOrig="1380" w14:anchorId="188E7E29">
                <v:shape id="_x0000_i1177" type="#_x0000_t75" style="width:192.6pt;height:68.9pt" o:ole="">
                  <v:imagedata r:id="rId308" o:title=""/>
                </v:shape>
                <o:OLEObject Type="Embed" ProgID="Equation.DSMT4" ShapeID="_x0000_i1177" DrawAspect="Content" ObjectID="_1711756430" r:id="rId309"/>
              </w:object>
            </w:r>
          </w:p>
        </w:tc>
        <w:tc>
          <w:tcPr>
            <w:tcW w:w="2609" w:type="dxa"/>
            <w:vAlign w:val="center"/>
          </w:tcPr>
          <w:p w14:paraId="2ABB3E00" w14:textId="4698DA5C" w:rsidR="00FD539C" w:rsidRDefault="00DF1439" w:rsidP="00DF7720">
            <w:pPr>
              <w:spacing w:after="156"/>
              <w:ind w:firstLineChars="0" w:firstLine="0"/>
              <w:jc w:val="right"/>
            </w:pPr>
            <w:r>
              <w:rPr>
                <w:rFonts w:hint="eastAsia"/>
              </w:rPr>
              <w:t>(</w:t>
            </w:r>
            <w:r>
              <w:t>3-2</w:t>
            </w:r>
            <w:r w:rsidR="00B6385B">
              <w:t>4</w:t>
            </w:r>
            <w:r>
              <w:t>)</w:t>
            </w:r>
          </w:p>
        </w:tc>
      </w:tr>
    </w:tbl>
    <w:p w14:paraId="6BDAA2D4" w14:textId="17353CCE" w:rsidR="00EF332A" w:rsidRDefault="0019096A" w:rsidP="00E33ECC">
      <w:pPr>
        <w:pStyle w:val="3"/>
        <w:spacing w:after="156"/>
        <w:ind w:left="600" w:hanging="600"/>
      </w:pPr>
      <w:bookmarkStart w:id="29" w:name="_Toc101107450"/>
      <w:r>
        <w:rPr>
          <w:rFonts w:hint="eastAsia"/>
        </w:rPr>
        <w:t>加法同态性与统计计算</w:t>
      </w:r>
      <w:bookmarkEnd w:id="29"/>
    </w:p>
    <w:p w14:paraId="6AB60823" w14:textId="724C8233"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178" type="#_x0000_t75" style="width:53.9pt;height:34.45pt" o:ole="">
            <v:imagedata r:id="rId310" o:title=""/>
          </v:shape>
          <o:OLEObject Type="Embed" ProgID="Equation.DSMT4" ShapeID="_x0000_i1178" DrawAspect="Content" ObjectID="_1711756431" r:id="rId311"/>
        </w:object>
      </w:r>
      <w:r>
        <w:rPr>
          <w:rFonts w:hint="eastAsia"/>
        </w:rPr>
        <w:t>，</w:t>
      </w:r>
      <w:r w:rsidRPr="00B92D1C">
        <w:rPr>
          <w:position w:val="-28"/>
        </w:rPr>
        <w:object w:dxaOrig="999" w:dyaOrig="680" w14:anchorId="727739C4">
          <v:shape id="_x0000_i1179" type="#_x0000_t75" style="width:49.45pt;height:34.45pt" o:ole="">
            <v:imagedata r:id="rId312" o:title=""/>
          </v:shape>
          <o:OLEObject Type="Embed" ProgID="Equation.DSMT4" ShapeID="_x0000_i1179" DrawAspect="Content" ObjectID="_1711756432" r:id="rId313"/>
        </w:object>
      </w:r>
      <w:r>
        <w:rPr>
          <w:rFonts w:hint="eastAsia"/>
        </w:rPr>
        <w:t>，</w:t>
      </w:r>
      <w:r w:rsidRPr="00B92D1C">
        <w:rPr>
          <w:position w:val="-28"/>
        </w:rPr>
        <w:object w:dxaOrig="1100" w:dyaOrig="680" w14:anchorId="62EFF8C1">
          <v:shape id="_x0000_i1180" type="#_x0000_t75" style="width:53.9pt;height:34.45pt" o:ole="">
            <v:imagedata r:id="rId314" o:title=""/>
          </v:shape>
          <o:OLEObject Type="Embed" ProgID="Equation.DSMT4" ShapeID="_x0000_i1180" DrawAspect="Content" ObjectID="_1711756433" r:id="rId315"/>
        </w:object>
      </w:r>
      <w:r>
        <w:rPr>
          <w:rFonts w:hint="eastAsia"/>
        </w:rPr>
        <w:t>，</w:t>
      </w:r>
      <w:r w:rsidRPr="00B92D1C">
        <w:rPr>
          <w:position w:val="-28"/>
        </w:rPr>
        <w:object w:dxaOrig="1020" w:dyaOrig="680" w14:anchorId="2B26FB53">
          <v:shape id="_x0000_i1181" type="#_x0000_t75" style="width:50.8pt;height:34.45pt" o:ole="">
            <v:imagedata r:id="rId316" o:title=""/>
          </v:shape>
          <o:OLEObject Type="Embed" ProgID="Equation.DSMT4" ShapeID="_x0000_i1181" DrawAspect="Content" ObjectID="_1711756434" r:id="rId317"/>
        </w:object>
      </w:r>
      <w:r>
        <w:rPr>
          <w:rFonts w:hint="eastAsia"/>
        </w:rPr>
        <w:t>，</w:t>
      </w:r>
      <w:r w:rsidRPr="00B92D1C">
        <w:rPr>
          <w:position w:val="-28"/>
        </w:rPr>
        <w:object w:dxaOrig="1240" w:dyaOrig="680" w14:anchorId="1184789F">
          <v:shape id="_x0000_i1182" type="#_x0000_t75" style="width:61.4pt;height:34.45pt" o:ole="">
            <v:imagedata r:id="rId318" o:title=""/>
          </v:shape>
          <o:OLEObject Type="Embed" ProgID="Equation.DSMT4" ShapeID="_x0000_i1182" DrawAspect="Content" ObjectID="_1711756435" r:id="rId319"/>
        </w:object>
      </w:r>
      <w:r w:rsidR="00634597">
        <w:rPr>
          <w:rFonts w:hint="eastAsia"/>
        </w:rPr>
        <w:t>.</w:t>
      </w:r>
      <w:r>
        <w:rPr>
          <w:rFonts w:hint="eastAsia"/>
        </w:rPr>
        <w:t>用密钥</w:t>
      </w:r>
      <w:r w:rsidRPr="00686665">
        <w:rPr>
          <w:position w:val="-14"/>
        </w:rPr>
        <w:object w:dxaOrig="360" w:dyaOrig="380" w14:anchorId="22141A98">
          <v:shape id="_x0000_i1183" type="#_x0000_t75" style="width:18.55pt;height:18.55pt" o:ole="">
            <v:imagedata r:id="rId33" o:title=""/>
          </v:shape>
          <o:OLEObject Type="Embed" ProgID="Equation.DSMT4" ShapeID="_x0000_i1183" DrawAspect="Content" ObjectID="_1711756436" r:id="rId320"/>
        </w:object>
      </w:r>
      <w:r>
        <w:rPr>
          <w:rFonts w:hint="eastAsia"/>
        </w:rPr>
        <w:t>分别加密</w:t>
      </w:r>
      <w:r w:rsidRPr="004B7324">
        <w:rPr>
          <w:position w:val="-12"/>
        </w:rPr>
        <w:object w:dxaOrig="240" w:dyaOrig="360" w14:anchorId="784D00D9">
          <v:shape id="_x0000_i1184" type="#_x0000_t75" style="width:11.95pt;height:18.55pt" o:ole="">
            <v:imagedata r:id="rId321" o:title=""/>
          </v:shape>
          <o:OLEObject Type="Embed" ProgID="Equation.DSMT4" ShapeID="_x0000_i1184" DrawAspect="Content" ObjectID="_1711756437" r:id="rId322"/>
        </w:object>
      </w:r>
      <w:r>
        <w:rPr>
          <w:rFonts w:hint="eastAsia"/>
        </w:rPr>
        <w:t>，</w:t>
      </w:r>
      <w:r w:rsidRPr="004B7324">
        <w:rPr>
          <w:position w:val="-12"/>
        </w:rPr>
        <w:object w:dxaOrig="279" w:dyaOrig="380" w14:anchorId="3D26778C">
          <v:shape id="_x0000_i1185" type="#_x0000_t75" style="width:13.7pt;height:18.55pt" o:ole="">
            <v:imagedata r:id="rId323" o:title=""/>
          </v:shape>
          <o:OLEObject Type="Embed" ProgID="Equation.DSMT4" ShapeID="_x0000_i1185" DrawAspect="Content" ObjectID="_1711756438" r:id="rId324"/>
        </w:object>
      </w:r>
      <w:r>
        <w:rPr>
          <w:rFonts w:hint="eastAsia"/>
        </w:rPr>
        <w:t>，</w:t>
      </w:r>
      <w:r w:rsidRPr="004B7324">
        <w:rPr>
          <w:position w:val="-12"/>
        </w:rPr>
        <w:object w:dxaOrig="240" w:dyaOrig="360" w14:anchorId="07C5134C">
          <v:shape id="_x0000_i1186" type="#_x0000_t75" style="width:11.95pt;height:18.55pt" o:ole="">
            <v:imagedata r:id="rId325" o:title=""/>
          </v:shape>
          <o:OLEObject Type="Embed" ProgID="Equation.DSMT4" ShapeID="_x0000_i1186" DrawAspect="Content" ObjectID="_1711756439" r:id="rId326"/>
        </w:object>
      </w:r>
      <w:r>
        <w:rPr>
          <w:rFonts w:hint="eastAsia"/>
        </w:rPr>
        <w:t>，</w:t>
      </w:r>
      <w:r w:rsidRPr="004B7324">
        <w:rPr>
          <w:position w:val="-12"/>
        </w:rPr>
        <w:object w:dxaOrig="300" w:dyaOrig="380" w14:anchorId="2E82117E">
          <v:shape id="_x0000_i1187" type="#_x0000_t75" style="width:15pt;height:18.55pt" o:ole="">
            <v:imagedata r:id="rId327" o:title=""/>
          </v:shape>
          <o:OLEObject Type="Embed" ProgID="Equation.DSMT4" ShapeID="_x0000_i1187" DrawAspect="Content" ObjectID="_1711756440" r:id="rId328"/>
        </w:object>
      </w:r>
      <w:r>
        <w:rPr>
          <w:rFonts w:hint="eastAsia"/>
        </w:rPr>
        <w:t>，</w:t>
      </w:r>
      <w:r w:rsidRPr="004B7324">
        <w:rPr>
          <w:position w:val="-12"/>
        </w:rPr>
        <w:object w:dxaOrig="420" w:dyaOrig="360" w14:anchorId="4EE5E22B">
          <v:shape id="_x0000_i1188" type="#_x0000_t75" style="width:21.2pt;height:18.55pt" o:ole="">
            <v:imagedata r:id="rId329" o:title=""/>
          </v:shape>
          <o:OLEObject Type="Embed" ProgID="Equation.DSMT4" ShapeID="_x0000_i1188" DrawAspect="Content" ObjectID="_1711756441" r:id="rId330"/>
        </w:object>
      </w:r>
      <w:r w:rsidR="00634597">
        <w:rPr>
          <w:rFonts w:hint="eastAsia"/>
        </w:rPr>
        <w:t>.</w:t>
      </w:r>
      <w:r>
        <w:rPr>
          <w:rFonts w:hint="eastAsia"/>
        </w:rPr>
        <w:t>根据全同态加密的加法同态和乘法同态，有一下等式成立</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35"/>
        <w:gridCol w:w="27"/>
        <w:gridCol w:w="4806"/>
        <w:gridCol w:w="27"/>
        <w:gridCol w:w="35"/>
        <w:gridCol w:w="2179"/>
      </w:tblGrid>
      <w:tr w:rsidR="00F504C9" w14:paraId="650D2DA3" w14:textId="77777777" w:rsidTr="00EC1CDF">
        <w:tc>
          <w:tcPr>
            <w:tcW w:w="2215" w:type="dxa"/>
            <w:gridSpan w:val="2"/>
            <w:vAlign w:val="center"/>
          </w:tcPr>
          <w:p w14:paraId="7F98E80E" w14:textId="77777777" w:rsidR="00F504C9" w:rsidRDefault="00F504C9" w:rsidP="00DF7720">
            <w:pPr>
              <w:spacing w:after="156"/>
              <w:ind w:firstLineChars="0" w:firstLine="0"/>
              <w:jc w:val="center"/>
            </w:pPr>
          </w:p>
        </w:tc>
        <w:tc>
          <w:tcPr>
            <w:tcW w:w="4855" w:type="dxa"/>
            <w:gridSpan w:val="3"/>
            <w:vAlign w:val="center"/>
          </w:tcPr>
          <w:p w14:paraId="280B62B7" w14:textId="26679EAA" w:rsidR="00F504C9" w:rsidRDefault="00EC1CDF" w:rsidP="00DF7720">
            <w:pPr>
              <w:spacing w:after="156" w:line="240" w:lineRule="auto"/>
              <w:ind w:firstLineChars="0" w:firstLine="0"/>
              <w:jc w:val="center"/>
            </w:pPr>
            <w:r w:rsidRPr="001D0060">
              <w:rPr>
                <w:position w:val="-22"/>
              </w:rPr>
              <w:object w:dxaOrig="4620" w:dyaOrig="600" w14:anchorId="47A52ACC">
                <v:shape id="_x0000_i1189" type="#_x0000_t75" style="width:231.9pt;height:30.9pt" o:ole="">
                  <v:imagedata r:id="rId331" o:title=""/>
                </v:shape>
                <o:OLEObject Type="Embed" ProgID="Equation.DSMT4" ShapeID="_x0000_i1189" DrawAspect="Content" ObjectID="_1711756442" r:id="rId332"/>
              </w:object>
            </w:r>
          </w:p>
        </w:tc>
        <w:tc>
          <w:tcPr>
            <w:tcW w:w="2216" w:type="dxa"/>
            <w:gridSpan w:val="2"/>
            <w:vAlign w:val="center"/>
          </w:tcPr>
          <w:p w14:paraId="57D6C33F" w14:textId="5663CC12" w:rsidR="00F504C9" w:rsidRDefault="004D21D8" w:rsidP="00DF7720">
            <w:pPr>
              <w:spacing w:after="156"/>
              <w:ind w:firstLineChars="0" w:firstLine="0"/>
              <w:jc w:val="right"/>
            </w:pPr>
            <w:r>
              <w:rPr>
                <w:rFonts w:hint="eastAsia"/>
              </w:rPr>
              <w:t>(</w:t>
            </w:r>
            <w:r>
              <w:t>3-2</w:t>
            </w:r>
            <w:r w:rsidR="00B6385B">
              <w:t>5</w:t>
            </w:r>
            <w:r>
              <w:t>)</w:t>
            </w:r>
          </w:p>
        </w:tc>
      </w:tr>
      <w:tr w:rsidR="00EC1CDF" w14:paraId="441AA427" w14:textId="77777777" w:rsidTr="00EC1CDF">
        <w:tc>
          <w:tcPr>
            <w:tcW w:w="2180" w:type="dxa"/>
            <w:vAlign w:val="center"/>
          </w:tcPr>
          <w:p w14:paraId="2043E9B3" w14:textId="77777777" w:rsidR="00EC1CDF" w:rsidRDefault="00EC1CDF" w:rsidP="00DF7720">
            <w:pPr>
              <w:spacing w:after="156"/>
              <w:ind w:firstLineChars="0" w:firstLine="0"/>
              <w:jc w:val="center"/>
            </w:pPr>
          </w:p>
        </w:tc>
        <w:tc>
          <w:tcPr>
            <w:tcW w:w="4925" w:type="dxa"/>
            <w:gridSpan w:val="5"/>
            <w:vAlign w:val="center"/>
          </w:tcPr>
          <w:p w14:paraId="68693936" w14:textId="6D4E6952" w:rsidR="00EC1CDF" w:rsidRDefault="00EC1CDF" w:rsidP="00DF7720">
            <w:pPr>
              <w:spacing w:after="156" w:line="240" w:lineRule="auto"/>
              <w:ind w:firstLineChars="0" w:firstLine="0"/>
              <w:jc w:val="center"/>
            </w:pPr>
            <w:r w:rsidRPr="001D0060">
              <w:rPr>
                <w:position w:val="-22"/>
              </w:rPr>
              <w:object w:dxaOrig="4680" w:dyaOrig="600" w14:anchorId="123A9AB9">
                <v:shape id="_x0000_i1190" type="#_x0000_t75" style="width:235.45pt;height:30.9pt" o:ole="">
                  <v:imagedata r:id="rId333" o:title=""/>
                </v:shape>
                <o:OLEObject Type="Embed" ProgID="Equation.DSMT4" ShapeID="_x0000_i1190" DrawAspect="Content" ObjectID="_1711756443" r:id="rId334"/>
              </w:object>
            </w:r>
          </w:p>
        </w:tc>
        <w:tc>
          <w:tcPr>
            <w:tcW w:w="2181" w:type="dxa"/>
            <w:vAlign w:val="center"/>
          </w:tcPr>
          <w:p w14:paraId="27C4CDDF" w14:textId="7407A857" w:rsidR="00EC1CDF" w:rsidRDefault="00EB3510" w:rsidP="00DF7720">
            <w:pPr>
              <w:spacing w:after="156"/>
              <w:ind w:firstLineChars="0" w:firstLine="0"/>
              <w:jc w:val="right"/>
            </w:pPr>
            <w:r>
              <w:rPr>
                <w:rFonts w:hint="eastAsia"/>
              </w:rPr>
              <w:t>(</w:t>
            </w:r>
            <w:r>
              <w:t>3-2</w:t>
            </w:r>
            <w:r w:rsidR="00B6385B">
              <w:t>6</w:t>
            </w:r>
            <w:r>
              <w:t>)</w:t>
            </w:r>
          </w:p>
        </w:tc>
      </w:tr>
      <w:tr w:rsidR="00853A33" w14:paraId="29DA20AC" w14:textId="77777777" w:rsidTr="00853A33">
        <w:tc>
          <w:tcPr>
            <w:tcW w:w="2242" w:type="dxa"/>
            <w:gridSpan w:val="3"/>
            <w:vAlign w:val="center"/>
          </w:tcPr>
          <w:p w14:paraId="011E2EF8" w14:textId="77777777" w:rsidR="00853A33" w:rsidRDefault="00853A33" w:rsidP="00DF7720">
            <w:pPr>
              <w:spacing w:after="156"/>
              <w:ind w:firstLineChars="0" w:firstLine="0"/>
              <w:jc w:val="center"/>
            </w:pPr>
          </w:p>
        </w:tc>
        <w:tc>
          <w:tcPr>
            <w:tcW w:w="4801" w:type="dxa"/>
            <w:vAlign w:val="center"/>
          </w:tcPr>
          <w:p w14:paraId="7DFC9CC8" w14:textId="076F51FA" w:rsidR="00853A33" w:rsidRDefault="00853A33" w:rsidP="00DF7720">
            <w:pPr>
              <w:spacing w:after="156" w:line="240" w:lineRule="auto"/>
              <w:ind w:firstLineChars="0" w:firstLine="0"/>
              <w:jc w:val="center"/>
            </w:pPr>
            <w:r w:rsidRPr="001D0060">
              <w:rPr>
                <w:position w:val="-22"/>
              </w:rPr>
              <w:object w:dxaOrig="4580" w:dyaOrig="600" w14:anchorId="7ACF8D5E">
                <v:shape id="_x0000_i1191" type="#_x0000_t75" style="width:229.25pt;height:30.9pt" o:ole="">
                  <v:imagedata r:id="rId335" o:title=""/>
                </v:shape>
                <o:OLEObject Type="Embed" ProgID="Equation.DSMT4" ShapeID="_x0000_i1191" DrawAspect="Content" ObjectID="_1711756444" r:id="rId336"/>
              </w:object>
            </w:r>
          </w:p>
        </w:tc>
        <w:tc>
          <w:tcPr>
            <w:tcW w:w="2243" w:type="dxa"/>
            <w:gridSpan w:val="3"/>
            <w:vAlign w:val="center"/>
          </w:tcPr>
          <w:p w14:paraId="5F17A9CE" w14:textId="6722250D" w:rsidR="00853A33" w:rsidRDefault="00970AF8" w:rsidP="00DF7720">
            <w:pPr>
              <w:spacing w:after="156"/>
              <w:ind w:firstLineChars="0" w:firstLine="0"/>
              <w:jc w:val="right"/>
            </w:pPr>
            <w:r>
              <w:rPr>
                <w:rFonts w:hint="eastAsia"/>
              </w:rPr>
              <w:t>(</w:t>
            </w:r>
            <w:r>
              <w:t>3-2</w:t>
            </w:r>
            <w:r w:rsidR="00B6385B">
              <w:t>7</w:t>
            </w:r>
            <w:r>
              <w:t>)</w:t>
            </w:r>
          </w:p>
        </w:tc>
      </w:tr>
    </w:tbl>
    <w:p w14:paraId="3B8358F7" w14:textId="7424236E" w:rsidR="00E82460" w:rsidRDefault="00E82460" w:rsidP="0084473C">
      <w:pPr>
        <w:pStyle w:val="2"/>
        <w:spacing w:after="156"/>
      </w:pPr>
      <w:bookmarkStart w:id="30" w:name="_Toc101107451"/>
      <w:r>
        <w:rPr>
          <w:rFonts w:hint="eastAsia"/>
        </w:rPr>
        <w:t>半诚实</w:t>
      </w:r>
      <w:r w:rsidR="00C95C75">
        <w:rPr>
          <w:rFonts w:hint="eastAsia"/>
        </w:rPr>
        <w:t>敌手</w:t>
      </w:r>
      <w:r>
        <w:rPr>
          <w:rFonts w:hint="eastAsia"/>
        </w:rPr>
        <w:t>模型</w:t>
      </w:r>
      <w:bookmarkEnd w:id="30"/>
    </w:p>
    <w:p w14:paraId="02444985" w14:textId="35C54F08"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324E28EE" w14:textId="729EEF67" w:rsidR="000F6A41" w:rsidRDefault="00D44F0F" w:rsidP="0084473C">
      <w:pPr>
        <w:spacing w:after="156"/>
        <w:ind w:firstLine="480"/>
      </w:pPr>
      <w:r>
        <w:rPr>
          <w:rFonts w:hint="eastAsia"/>
        </w:rPr>
        <w:t>对于半诚实敌手模型而言，</w:t>
      </w:r>
      <w:r w:rsidR="00601B20">
        <w:rPr>
          <w:rFonts w:hint="eastAsia"/>
        </w:rPr>
        <w:t>计算参与方都是诚实的，都在按照协议的规定的流程执行</w:t>
      </w:r>
      <w:r w:rsidR="00634597">
        <w:rPr>
          <w:rFonts w:hint="eastAsia"/>
        </w:rPr>
        <w:t>.</w:t>
      </w:r>
      <w:r w:rsidR="00F746A8">
        <w:rPr>
          <w:rFonts w:hint="eastAsia"/>
        </w:rPr>
        <w:t>但是可能会被恶意攻击者</w:t>
      </w:r>
      <w:r w:rsidR="00B671B7">
        <w:rPr>
          <w:rFonts w:hint="eastAsia"/>
        </w:rPr>
        <w:t>监听获取到</w:t>
      </w:r>
      <w:r w:rsidR="005873DD">
        <w:rPr>
          <w:rFonts w:hint="eastAsia"/>
        </w:rPr>
        <w:t>在协议执行过程中的自己的输入输出信息以及</w:t>
      </w:r>
      <w:r w:rsidR="00221DC7">
        <w:rPr>
          <w:rFonts w:hint="eastAsia"/>
        </w:rPr>
        <w:t>在协议</w:t>
      </w:r>
      <w:r w:rsidR="00817A23">
        <w:rPr>
          <w:rFonts w:hint="eastAsia"/>
        </w:rPr>
        <w:t>运行过程中获得的信息</w:t>
      </w:r>
      <w:r w:rsidR="00634597">
        <w:rPr>
          <w:rFonts w:hint="eastAsia"/>
        </w:rPr>
        <w:t>.</w:t>
      </w:r>
      <w:r w:rsidR="000576D3">
        <w:rPr>
          <w:rFonts w:hint="eastAsia"/>
        </w:rPr>
        <w:t>满足半诚实</w:t>
      </w:r>
      <w:r w:rsidR="00E15ADE">
        <w:rPr>
          <w:rFonts w:hint="eastAsia"/>
        </w:rPr>
        <w:t>敌手</w:t>
      </w:r>
      <w:r w:rsidR="000576D3">
        <w:rPr>
          <w:rFonts w:hint="eastAsia"/>
        </w:rPr>
        <w:t>模型是安全多方计算的基础条件</w:t>
      </w:r>
      <w:r w:rsidR="00E15ADE">
        <w:rPr>
          <w:rFonts w:hint="eastAsia"/>
        </w:rPr>
        <w:t>，</w:t>
      </w:r>
      <w:r w:rsidR="007E5E0B">
        <w:rPr>
          <w:rFonts w:hint="eastAsia"/>
        </w:rPr>
        <w:t>而恶意敌手模型是建立在主动攻击的基础上的，在现实生活中，主动攻击相对来说更复</w:t>
      </w:r>
      <w:r w:rsidR="007E5E0B">
        <w:rPr>
          <w:rFonts w:hint="eastAsia"/>
        </w:rPr>
        <w:lastRenderedPageBreak/>
        <w:t>杂</w:t>
      </w:r>
      <w:r w:rsidR="00B71E3B">
        <w:rPr>
          <w:rFonts w:hint="eastAsia"/>
        </w:rPr>
        <w:t>和困难</w:t>
      </w:r>
      <w:r w:rsidR="0063560C">
        <w:rPr>
          <w:rFonts w:hint="eastAsia"/>
        </w:rPr>
        <w:t>，而被动攻击却时很常见的，</w:t>
      </w:r>
      <w:r w:rsidR="009F4453">
        <w:rPr>
          <w:rFonts w:hint="eastAsia"/>
        </w:rPr>
        <w:t>因此根据成本和开销，很多的协议都是基于保证半诚实敌手模型下的安全而建立</w:t>
      </w:r>
      <w:r w:rsidR="00634597">
        <w:rPr>
          <w:rFonts w:hint="eastAsia"/>
        </w:rPr>
        <w:t>.</w:t>
      </w:r>
    </w:p>
    <w:p w14:paraId="2C959F3C" w14:textId="30F42695" w:rsidR="00E576BE" w:rsidRDefault="00094301" w:rsidP="00D911C7">
      <w:pPr>
        <w:pStyle w:val="1"/>
        <w:spacing w:after="156"/>
        <w:jc w:val="center"/>
      </w:pPr>
      <w:bookmarkStart w:id="31" w:name="_Toc101107452"/>
      <w:r>
        <w:rPr>
          <w:rFonts w:hint="eastAsia"/>
        </w:rPr>
        <w:t>实验概述</w:t>
      </w:r>
      <w:bookmarkEnd w:id="31"/>
    </w:p>
    <w:p w14:paraId="53AE8F7C" w14:textId="52272B68" w:rsidR="00094301" w:rsidRDefault="00BE46ED" w:rsidP="0084473C">
      <w:pPr>
        <w:spacing w:after="156"/>
        <w:ind w:firstLine="480"/>
      </w:pPr>
      <w:r>
        <w:rPr>
          <w:rFonts w:hint="eastAsia"/>
        </w:rPr>
        <w:t>通过</w:t>
      </w:r>
      <w:proofErr w:type="spellStart"/>
      <w:r>
        <w:rPr>
          <w:rFonts w:hint="eastAsia"/>
        </w:rPr>
        <w:t>matlab</w:t>
      </w:r>
      <w:proofErr w:type="spellEnd"/>
      <w:r w:rsidR="00D64612">
        <w:rPr>
          <w:rFonts w:hint="eastAsia"/>
        </w:rPr>
        <w:t>软件</w:t>
      </w:r>
      <w:r w:rsidR="00EA5725">
        <w:rPr>
          <w:rFonts w:hint="eastAsia"/>
        </w:rPr>
        <w:t>编写</w:t>
      </w:r>
      <w:r w:rsidR="00D4188A">
        <w:rPr>
          <w:rFonts w:hint="eastAsia"/>
        </w:rPr>
        <w:t>私</w:t>
      </w:r>
      <w:proofErr w:type="gramStart"/>
      <w:r w:rsidR="00D4188A">
        <w:rPr>
          <w:rFonts w:hint="eastAsia"/>
        </w:rPr>
        <w:t>钥</w:t>
      </w:r>
      <w:proofErr w:type="gramEnd"/>
      <w:r w:rsidR="00D4188A">
        <w:rPr>
          <w:rFonts w:hint="eastAsia"/>
        </w:rPr>
        <w:t>、随机噪声多项式、公</w:t>
      </w:r>
      <w:proofErr w:type="gramStart"/>
      <w:r w:rsidR="00D4188A">
        <w:rPr>
          <w:rFonts w:hint="eastAsia"/>
        </w:rPr>
        <w:t>钥</w:t>
      </w:r>
      <w:proofErr w:type="gramEnd"/>
      <w:r w:rsidR="00D4188A">
        <w:rPr>
          <w:rFonts w:hint="eastAsia"/>
        </w:rPr>
        <w:t>、加密、解密</w:t>
      </w:r>
      <w:r w:rsidR="00C441BE">
        <w:rPr>
          <w:rFonts w:hint="eastAsia"/>
        </w:rPr>
        <w:t>函数</w:t>
      </w:r>
      <w:r w:rsidR="00116437">
        <w:rPr>
          <w:rFonts w:hint="eastAsia"/>
        </w:rPr>
        <w:t>代码</w:t>
      </w:r>
      <w:r w:rsidR="00D53BEA">
        <w:rPr>
          <w:rFonts w:hint="eastAsia"/>
        </w:rPr>
        <w:t>，</w:t>
      </w:r>
      <w:r w:rsidR="007F49F3">
        <w:rPr>
          <w:rFonts w:hint="eastAsia"/>
        </w:rPr>
        <w:t>接着通过</w:t>
      </w:r>
      <w:proofErr w:type="spellStart"/>
      <w:r w:rsidR="007F49F3">
        <w:rPr>
          <w:rFonts w:hint="eastAsia"/>
        </w:rPr>
        <w:t>matlab</w:t>
      </w:r>
      <w:proofErr w:type="spellEnd"/>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proofErr w:type="spellStart"/>
      <w:r w:rsidR="00F32577">
        <w:rPr>
          <w:rFonts w:hint="eastAsia"/>
        </w:rPr>
        <w:t>apache</w:t>
      </w:r>
      <w:proofErr w:type="spellEnd"/>
      <w:r w:rsidR="00F32577">
        <w:rPr>
          <w:rFonts w:hint="eastAsia"/>
        </w:rPr>
        <w:t>开源</w:t>
      </w:r>
      <w:r w:rsidR="00D53BEA">
        <w:rPr>
          <w:rFonts w:hint="eastAsia"/>
        </w:rPr>
        <w:t>的</w:t>
      </w:r>
      <w:r w:rsidR="00D53BEA">
        <w:rPr>
          <w:rFonts w:hint="eastAsia"/>
        </w:rPr>
        <w:t>mina</w:t>
      </w:r>
      <w:r w:rsidR="00EA148B">
        <w:rPr>
          <w:rFonts w:hint="eastAsia"/>
        </w:rPr>
        <w:t>框架中的</w:t>
      </w:r>
      <w:proofErr w:type="spellStart"/>
      <w:r w:rsidR="00EA148B">
        <w:rPr>
          <w:rFonts w:hint="eastAsia"/>
        </w:rPr>
        <w:t>ServerSocket</w:t>
      </w:r>
      <w:proofErr w:type="spellEnd"/>
      <w:r w:rsidR="00EA148B">
        <w:rPr>
          <w:rFonts w:hint="eastAsia"/>
        </w:rPr>
        <w:t>与</w:t>
      </w:r>
      <w:proofErr w:type="spellStart"/>
      <w:r w:rsidR="00EA148B">
        <w:rPr>
          <w:rFonts w:hint="eastAsia"/>
        </w:rPr>
        <w:t>ClientSocket</w:t>
      </w:r>
      <w:proofErr w:type="spellEnd"/>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pPr>
      <w:bookmarkStart w:id="32" w:name="_Toc101107453"/>
      <w:r>
        <w:rPr>
          <w:rFonts w:hint="eastAsia"/>
        </w:rPr>
        <w:t>实验环境</w:t>
      </w:r>
      <w:bookmarkEnd w:id="32"/>
    </w:p>
    <w:p w14:paraId="48D94DA4" w14:textId="6ABCDCBF" w:rsidR="002B1CDD" w:rsidRDefault="00C334A8" w:rsidP="00522887">
      <w:pPr>
        <w:pStyle w:val="3"/>
        <w:spacing w:after="156"/>
        <w:ind w:left="600" w:hanging="600"/>
      </w:pPr>
      <w:bookmarkStart w:id="33" w:name="_Toc101107454"/>
      <w:r>
        <w:rPr>
          <w:rFonts w:hint="eastAsia"/>
        </w:rPr>
        <w:t>环境要求和配置</w:t>
      </w:r>
      <w:bookmarkEnd w:id="33"/>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 xml:space="preserve">R) </w:t>
      </w:r>
      <w:proofErr w:type="gramStart"/>
      <w:r w:rsidR="000975C8">
        <w:t>Core(</w:t>
      </w:r>
      <w:proofErr w:type="gramEnd"/>
      <w:r w:rsidR="000975C8">
        <w:t>TM)</w:t>
      </w:r>
      <w:r w:rsidR="008724AE">
        <w:t xml:space="preserve"> i5-9300H CPU @ 2.40GHz </w:t>
      </w:r>
      <w:proofErr w:type="spellStart"/>
      <w:r w:rsidR="008724AE">
        <w:t>2.40GHz</w:t>
      </w:r>
      <w:proofErr w:type="spellEnd"/>
      <w:r w:rsidR="00634597">
        <w:rPr>
          <w:rFonts w:hint="eastAsia"/>
        </w:rPr>
        <w:t>.</w:t>
      </w:r>
    </w:p>
    <w:p w14:paraId="4142F4DF" w14:textId="1650322F" w:rsidR="00DD0510" w:rsidRDefault="00DD0510" w:rsidP="002B1CDD">
      <w:pPr>
        <w:spacing w:after="156"/>
        <w:ind w:firstLine="480"/>
      </w:pPr>
      <w:r>
        <w:rPr>
          <w:rFonts w:hint="eastAsia"/>
        </w:rPr>
        <w:t>代码语言：</w:t>
      </w:r>
      <w:proofErr w:type="spellStart"/>
      <w:r>
        <w:rPr>
          <w:rFonts w:hint="eastAsia"/>
        </w:rPr>
        <w:t>matlab</w:t>
      </w:r>
      <w:proofErr w:type="spellEnd"/>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34" w:name="_Toc101107455"/>
      <w:r>
        <w:rPr>
          <w:rFonts w:hint="eastAsia"/>
        </w:rPr>
        <w:t>实验数据</w:t>
      </w:r>
      <w:r w:rsidR="00C85CAF">
        <w:rPr>
          <w:rFonts w:hint="eastAsia"/>
        </w:rPr>
        <w:t>参数</w:t>
      </w:r>
      <w:bookmarkEnd w:id="34"/>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233" type="#_x0000_t75" style="width:34pt;height:14.15pt" o:ole="">
            <v:imagedata r:id="rId337" o:title=""/>
          </v:shape>
          <o:OLEObject Type="Embed" ProgID="Equation.DSMT4" ShapeID="_x0000_i1233" DrawAspect="Content" ObjectID="_1711756445" r:id="rId338"/>
        </w:object>
      </w:r>
      <w:r w:rsidR="004E2BAC">
        <w:rPr>
          <w:rFonts w:hint="eastAsia"/>
        </w:rPr>
        <w:t>，模系数</w:t>
      </w:r>
      <w:r w:rsidR="004E2BAC" w:rsidRPr="004E2BAC">
        <w:rPr>
          <w:position w:val="-10"/>
        </w:rPr>
        <w:object w:dxaOrig="800" w:dyaOrig="320" w14:anchorId="1E45881B">
          <v:shape id="_x0000_i1236" type="#_x0000_t75" style="width:40.2pt;height:16.35pt" o:ole="">
            <v:imagedata r:id="rId339" o:title=""/>
          </v:shape>
          <o:OLEObject Type="Embed" ProgID="Equation.DSMT4" ShapeID="_x0000_i1236" DrawAspect="Content" ObjectID="_1711756446" r:id="rId340"/>
        </w:object>
      </w:r>
      <w:r w:rsidR="004B1BAF">
        <w:rPr>
          <w:rFonts w:hint="eastAsia"/>
        </w:rPr>
        <w:t>以及系数模</w:t>
      </w:r>
      <w:r w:rsidR="004B1BAF" w:rsidRPr="004B1BAF">
        <w:rPr>
          <w:position w:val="-6"/>
        </w:rPr>
        <w:object w:dxaOrig="499" w:dyaOrig="279" w14:anchorId="6E29510E">
          <v:shape id="_x0000_i1239" type="#_x0000_t75" style="width:25.2pt;height:14.15pt" o:ole="">
            <v:imagedata r:id="rId341" o:title=""/>
          </v:shape>
          <o:OLEObject Type="Embed" ProgID="Equation.DSMT4" ShapeID="_x0000_i1239" DrawAspect="Content" ObjectID="_1711756447" r:id="rId342"/>
        </w:object>
      </w:r>
    </w:p>
    <w:p w14:paraId="1D59C879" w14:textId="5ED887A7" w:rsidR="000B129D" w:rsidRDefault="007F3B53" w:rsidP="00062748">
      <w:pPr>
        <w:pStyle w:val="3"/>
        <w:spacing w:after="156"/>
        <w:ind w:left="600" w:hanging="600"/>
      </w:pPr>
      <w:bookmarkStart w:id="35" w:name="_Toc101107456"/>
      <w:r>
        <w:rPr>
          <w:rFonts w:hint="eastAsia"/>
        </w:rPr>
        <w:t>分析</w:t>
      </w:r>
      <w:r w:rsidR="00715592">
        <w:rPr>
          <w:rFonts w:hint="eastAsia"/>
        </w:rPr>
        <w:t>依据</w:t>
      </w:r>
      <w:bookmarkEnd w:id="35"/>
    </w:p>
    <w:p w14:paraId="33D8EB5C" w14:textId="34C8AE60" w:rsidR="006C2909" w:rsidRPr="006C2909" w:rsidRDefault="007A7283" w:rsidP="006C2909">
      <w:pPr>
        <w:spacing w:after="156"/>
        <w:ind w:firstLine="480"/>
        <w:rPr>
          <w:rFonts w:hint="eastAsia"/>
        </w:rPr>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410ECFC0" w14:textId="4A4ED071" w:rsidR="00930ED2" w:rsidRDefault="00333FF1" w:rsidP="00763348">
      <w:pPr>
        <w:pStyle w:val="1"/>
        <w:spacing w:after="156"/>
        <w:jc w:val="center"/>
      </w:pPr>
      <w:bookmarkStart w:id="36" w:name="_Toc101107457"/>
      <w:r>
        <w:rPr>
          <w:rFonts w:hint="eastAsia"/>
        </w:rPr>
        <w:t>算法</w:t>
      </w:r>
      <w:r w:rsidR="004B5451">
        <w:rPr>
          <w:rFonts w:hint="eastAsia"/>
        </w:rPr>
        <w:t>的分析</w:t>
      </w:r>
      <w:bookmarkEnd w:id="36"/>
    </w:p>
    <w:p w14:paraId="4C9F6387" w14:textId="3F2E80E9" w:rsidR="004C517C" w:rsidRDefault="00533CBB" w:rsidP="000639FD">
      <w:pPr>
        <w:pStyle w:val="2"/>
        <w:spacing w:after="156"/>
      </w:pPr>
      <w:bookmarkStart w:id="37" w:name="_Toc101107458"/>
      <w:r>
        <w:rPr>
          <w:rFonts w:hint="eastAsia"/>
        </w:rPr>
        <w:t>同态加法</w:t>
      </w:r>
      <w:bookmarkEnd w:id="37"/>
    </w:p>
    <w:p w14:paraId="3AF2F7CC" w14:textId="479E711A" w:rsidR="009764DF" w:rsidRDefault="009764DF" w:rsidP="009764DF">
      <w:pPr>
        <w:spacing w:after="156"/>
        <w:ind w:firstLine="480"/>
      </w:pPr>
      <w:r>
        <w:rPr>
          <w:rFonts w:hint="eastAsia"/>
        </w:rPr>
        <w:t>在分布式系统下，将一个明文输入数据加密后得到一个多项式的密文</w:t>
      </w:r>
      <w:r w:rsidR="00634597">
        <w:rPr>
          <w:rFonts w:hint="eastAsia"/>
        </w:rPr>
        <w:t>.</w:t>
      </w:r>
      <w:r>
        <w:rPr>
          <w:rFonts w:hint="eastAsia"/>
        </w:rPr>
        <w:t>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92" type="#_x0000_t75" style="width:30.05pt;height:16.35pt" o:ole="">
            <v:imagedata r:id="rId343" o:title=""/>
          </v:shape>
          <o:OLEObject Type="Embed" ProgID="Equation.DSMT4" ShapeID="_x0000_i1192" DrawAspect="Content" ObjectID="_1711756448" r:id="rId344"/>
        </w:object>
      </w:r>
      <w:r>
        <w:rPr>
          <w:rFonts w:hint="eastAsia"/>
        </w:rPr>
        <w:t>中</w:t>
      </w:r>
      <w:r w:rsidRPr="007354AE">
        <w:rPr>
          <w:position w:val="-6"/>
        </w:rPr>
        <w:object w:dxaOrig="220" w:dyaOrig="279" w14:anchorId="47A6333C">
          <v:shape id="_x0000_i1193" type="#_x0000_t75" style="width:11.05pt;height:14.15pt" o:ole="">
            <v:imagedata r:id="rId345" o:title=""/>
          </v:shape>
          <o:OLEObject Type="Embed" ProgID="Equation.DSMT4" ShapeID="_x0000_i1193" DrawAspect="Content" ObjectID="_1711756449" r:id="rId346"/>
        </w:object>
      </w:r>
      <w:r>
        <w:rPr>
          <w:rFonts w:hint="eastAsia"/>
        </w:rPr>
        <w:t>参数的选择</w:t>
      </w:r>
      <w:r w:rsidR="00634597">
        <w:rPr>
          <w:rFonts w:hint="eastAsia"/>
        </w:rPr>
        <w:t>.</w:t>
      </w:r>
      <w:r>
        <w:rPr>
          <w:rFonts w:hint="eastAsia"/>
        </w:rPr>
        <w:t>例如，拥有</w:t>
      </w:r>
      <w:r>
        <w:rPr>
          <w:rFonts w:hint="eastAsia"/>
        </w:rPr>
        <w:t>16</w:t>
      </w:r>
      <w:r>
        <w:rPr>
          <w:rFonts w:hint="eastAsia"/>
        </w:rPr>
        <w:t>个计算参与方，此时取</w:t>
      </w:r>
      <w:r w:rsidRPr="007354AE">
        <w:rPr>
          <w:position w:val="-6"/>
        </w:rPr>
        <w:object w:dxaOrig="680" w:dyaOrig="279" w14:anchorId="4E0852B9">
          <v:shape id="_x0000_i1194" type="#_x0000_t75" style="width:33.75pt;height:14.25pt" o:ole="">
            <v:imagedata r:id="rId347" o:title=""/>
          </v:shape>
          <o:OLEObject Type="Embed" ProgID="Equation.DSMT4" ShapeID="_x0000_i1194" DrawAspect="Content" ObjectID="_1711756450" r:id="rId348"/>
        </w:object>
      </w:r>
      <w:r>
        <w:rPr>
          <w:rFonts w:hint="eastAsia"/>
        </w:rPr>
        <w:t>，则生成的密文产生了两个</w:t>
      </w:r>
      <w:proofErr w:type="gramStart"/>
      <w:r>
        <w:rPr>
          <w:rFonts w:hint="eastAsia"/>
        </w:rPr>
        <w:t>最高次</w:t>
      </w:r>
      <w:proofErr w:type="gramEnd"/>
      <w:r>
        <w:rPr>
          <w:rFonts w:hint="eastAsia"/>
        </w:rPr>
        <w:t>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195" type="#_x0000_t75" style="width:13.5pt;height:12pt" o:ole="">
            <v:imagedata r:id="rId349" o:title=""/>
          </v:shape>
          <o:OLEObject Type="Embed" ProgID="Equation.DSMT4" ShapeID="_x0000_i1195" DrawAspect="Content" ObjectID="_1711756451" r:id="rId350"/>
        </w:objec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5"/>
        <w:gridCol w:w="6963"/>
        <w:gridCol w:w="1258"/>
      </w:tblGrid>
      <w:tr w:rsidR="00E1713D" w14:paraId="78DA3AE2" w14:textId="77777777" w:rsidTr="00DF7720">
        <w:tc>
          <w:tcPr>
            <w:tcW w:w="3095" w:type="dxa"/>
            <w:vAlign w:val="center"/>
          </w:tcPr>
          <w:p w14:paraId="43C77B82" w14:textId="77777777" w:rsidR="00E1713D" w:rsidRDefault="00E1713D" w:rsidP="00DF7720">
            <w:pPr>
              <w:spacing w:after="156"/>
              <w:ind w:firstLineChars="0" w:firstLine="0"/>
              <w:jc w:val="center"/>
            </w:pPr>
          </w:p>
        </w:tc>
        <w:tc>
          <w:tcPr>
            <w:tcW w:w="3095" w:type="dxa"/>
            <w:vAlign w:val="center"/>
          </w:tcPr>
          <w:p w14:paraId="56DA1200" w14:textId="4B57D619" w:rsidR="00E1713D" w:rsidRDefault="006C6232" w:rsidP="00DF7720">
            <w:pPr>
              <w:spacing w:after="156" w:line="240" w:lineRule="auto"/>
              <w:ind w:firstLineChars="0" w:firstLine="0"/>
              <w:jc w:val="center"/>
            </w:pPr>
            <w:r w:rsidRPr="00AA26B3">
              <w:rPr>
                <w:position w:val="-30"/>
              </w:rPr>
              <w:object w:dxaOrig="6720" w:dyaOrig="720" w14:anchorId="48D91718">
                <v:shape id="_x0000_i1196" type="#_x0000_t75" style="width:337.5pt;height:36.75pt" o:ole="">
                  <v:imagedata r:id="rId351" o:title=""/>
                </v:shape>
                <o:OLEObject Type="Embed" ProgID="Equation.DSMT4" ShapeID="_x0000_i1196" DrawAspect="Content" ObjectID="_1711756452" r:id="rId352"/>
              </w:object>
            </w:r>
          </w:p>
        </w:tc>
        <w:tc>
          <w:tcPr>
            <w:tcW w:w="3096" w:type="dxa"/>
            <w:vAlign w:val="center"/>
          </w:tcPr>
          <w:p w14:paraId="06F179CC" w14:textId="6F361A8A" w:rsidR="00E1713D" w:rsidRDefault="006C6232" w:rsidP="00DF7720">
            <w:pPr>
              <w:spacing w:after="156"/>
              <w:ind w:firstLineChars="0" w:firstLine="0"/>
              <w:jc w:val="right"/>
            </w:pPr>
            <w:r>
              <w:rPr>
                <w:rFonts w:hint="eastAsia"/>
              </w:rPr>
              <w:t>(</w:t>
            </w:r>
            <w:r w:rsidR="00CB0EE9">
              <w:rPr>
                <w:rFonts w:hint="eastAsia"/>
              </w:rPr>
              <w:t>5</w:t>
            </w:r>
            <w:r>
              <w:t>-1)</w:t>
            </w:r>
          </w:p>
        </w:tc>
      </w:tr>
    </w:tbl>
    <w:p w14:paraId="25CCFB0A" w14:textId="6711DDA5" w:rsidR="00E1713D" w:rsidRDefault="00E1713D" w:rsidP="009764DF">
      <w:pPr>
        <w:spacing w:after="156"/>
        <w:ind w:firstLine="48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7118"/>
        <w:gridCol w:w="1185"/>
      </w:tblGrid>
      <w:tr w:rsidR="00E1713D" w14:paraId="3A3F5040" w14:textId="77777777" w:rsidTr="00DF7720">
        <w:tc>
          <w:tcPr>
            <w:tcW w:w="3095" w:type="dxa"/>
            <w:vAlign w:val="center"/>
          </w:tcPr>
          <w:p w14:paraId="0F0E9116" w14:textId="77777777" w:rsidR="00E1713D" w:rsidRDefault="00E1713D" w:rsidP="00DF7720">
            <w:pPr>
              <w:spacing w:after="156"/>
              <w:ind w:firstLineChars="0" w:firstLine="0"/>
              <w:jc w:val="center"/>
            </w:pPr>
          </w:p>
        </w:tc>
        <w:tc>
          <w:tcPr>
            <w:tcW w:w="3095" w:type="dxa"/>
            <w:vAlign w:val="center"/>
          </w:tcPr>
          <w:p w14:paraId="3CE0AE6B" w14:textId="2B23101C" w:rsidR="00E1713D" w:rsidRDefault="006C6232" w:rsidP="00DF7720">
            <w:pPr>
              <w:spacing w:after="156" w:line="240" w:lineRule="auto"/>
              <w:ind w:firstLineChars="0" w:firstLine="0"/>
              <w:jc w:val="center"/>
            </w:pPr>
            <w:r w:rsidRPr="00AA26B3">
              <w:rPr>
                <w:position w:val="-30"/>
              </w:rPr>
              <w:object w:dxaOrig="6860" w:dyaOrig="720" w14:anchorId="441D17B3">
                <v:shape id="_x0000_i1197" type="#_x0000_t75" style="width:345pt;height:36.75pt" o:ole="">
                  <v:imagedata r:id="rId353" o:title=""/>
                </v:shape>
                <o:OLEObject Type="Embed" ProgID="Equation.DSMT4" ShapeID="_x0000_i1197" DrawAspect="Content" ObjectID="_1711756453" r:id="rId354"/>
              </w:object>
            </w:r>
          </w:p>
        </w:tc>
        <w:tc>
          <w:tcPr>
            <w:tcW w:w="3096" w:type="dxa"/>
            <w:vAlign w:val="center"/>
          </w:tcPr>
          <w:p w14:paraId="129005E8" w14:textId="1DA5A2B3" w:rsidR="00E1713D" w:rsidRDefault="004F4CA4" w:rsidP="00DF7720">
            <w:pPr>
              <w:spacing w:after="156"/>
              <w:ind w:firstLineChars="0" w:firstLine="0"/>
              <w:jc w:val="right"/>
            </w:pPr>
            <w:r>
              <w:rPr>
                <w:rFonts w:hint="eastAsia"/>
              </w:rPr>
              <w:t>(</w:t>
            </w:r>
            <w:r w:rsidR="00CB0EE9">
              <w:rPr>
                <w:rFonts w:hint="eastAsia"/>
              </w:rPr>
              <w:t>5</w:t>
            </w:r>
            <w:r>
              <w:t>-2)</w:t>
            </w:r>
          </w:p>
        </w:tc>
      </w:tr>
    </w:tbl>
    <w:p w14:paraId="4D2589E4" w14:textId="030D4D2C" w:rsidR="009764DF" w:rsidRDefault="009764DF" w:rsidP="009764DF">
      <w:pPr>
        <w:spacing w:after="156"/>
        <w:ind w:firstLine="480"/>
      </w:pPr>
      <w:r>
        <w:rPr>
          <w:rFonts w:hint="eastAsia"/>
        </w:rPr>
        <w:t>将其转换为</w:t>
      </w:r>
      <w:r w:rsidR="000B77C5">
        <w:rPr>
          <w:rFonts w:hint="eastAsia"/>
        </w:rPr>
        <w:t>矩阵</w:t>
      </w:r>
      <w:r>
        <w:rPr>
          <w:rFonts w:hint="eastAsia"/>
        </w:rPr>
        <w:t>形式</w:t>
      </w:r>
    </w:p>
    <w:p w14:paraId="3427D3DC" w14:textId="392EE845" w:rsidR="009764DF" w:rsidRDefault="00281AD4" w:rsidP="009764DF">
      <w:pPr>
        <w:spacing w:after="156" w:line="240" w:lineRule="auto"/>
        <w:ind w:firstLineChars="0" w:firstLine="0"/>
        <w:jc w:val="center"/>
        <w:rPr>
          <w:rFonts w:hint="eastAsia"/>
        </w:rPr>
      </w:pPr>
      <w:r w:rsidRPr="0045161E">
        <w:rPr>
          <w:position w:val="-70"/>
        </w:rPr>
        <w:object w:dxaOrig="10280" w:dyaOrig="1520" w14:anchorId="0337631B">
          <v:shape id="_x0000_i1198" type="#_x0000_t75" style="width:406.15pt;height:60.75pt" o:ole="">
            <v:imagedata r:id="rId355" o:title=""/>
          </v:shape>
          <o:OLEObject Type="Embed" ProgID="Equation.DSMT4" ShapeID="_x0000_i1198" DrawAspect="Content" ObjectID="_1711756454" r:id="rId356"/>
        </w:object>
      </w:r>
      <w:r w:rsidR="008F3274">
        <w:t>(5-3)</w:t>
      </w:r>
    </w:p>
    <w:p w14:paraId="76F76534" w14:textId="13F6960C"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4433"/>
        <w:gridCol w:w="2460"/>
      </w:tblGrid>
      <w:tr w:rsidR="00C91D5D" w14:paraId="6F7F1EDF" w14:textId="77777777" w:rsidTr="00C7224E">
        <w:tc>
          <w:tcPr>
            <w:tcW w:w="3095" w:type="dxa"/>
            <w:vAlign w:val="center"/>
          </w:tcPr>
          <w:p w14:paraId="04F5A2B8" w14:textId="77777777" w:rsidR="00C91D5D" w:rsidRDefault="00C91D5D" w:rsidP="00C91D5D">
            <w:pPr>
              <w:spacing w:after="156"/>
              <w:ind w:firstLineChars="0" w:firstLine="0"/>
              <w:jc w:val="center"/>
              <w:rPr>
                <w:rFonts w:hint="eastAsia"/>
              </w:rPr>
            </w:pPr>
          </w:p>
        </w:tc>
        <w:tc>
          <w:tcPr>
            <w:tcW w:w="3095" w:type="dxa"/>
            <w:vAlign w:val="center"/>
          </w:tcPr>
          <w:p w14:paraId="5E701022" w14:textId="4159E2F8" w:rsidR="00C91D5D" w:rsidRDefault="00B7140B" w:rsidP="00C91D5D">
            <w:pPr>
              <w:spacing w:after="156" w:line="240" w:lineRule="auto"/>
              <w:ind w:firstLineChars="0" w:firstLine="0"/>
              <w:jc w:val="center"/>
              <w:rPr>
                <w:rFonts w:hint="eastAsia"/>
              </w:rPr>
            </w:pPr>
            <w:r w:rsidRPr="001B3B60">
              <w:rPr>
                <w:position w:val="-32"/>
              </w:rPr>
              <w:object w:dxaOrig="4200" w:dyaOrig="760" w14:anchorId="171FFDD7">
                <v:shape id="_x0000_i1246" type="#_x0000_t75" style="width:210.75pt;height:39pt" o:ole="">
                  <v:imagedata r:id="rId357" o:title=""/>
                </v:shape>
                <o:OLEObject Type="Embed" ProgID="Equation.DSMT4" ShapeID="_x0000_i1246" DrawAspect="Content" ObjectID="_1711756455" r:id="rId358"/>
              </w:object>
            </w:r>
          </w:p>
        </w:tc>
        <w:tc>
          <w:tcPr>
            <w:tcW w:w="3096" w:type="dxa"/>
            <w:vAlign w:val="center"/>
          </w:tcPr>
          <w:p w14:paraId="0C27D766" w14:textId="4BA33C80" w:rsidR="00C91D5D" w:rsidRDefault="00B7140B" w:rsidP="00C91D5D">
            <w:pPr>
              <w:spacing w:after="156"/>
              <w:ind w:firstLineChars="0" w:firstLine="0"/>
              <w:jc w:val="right"/>
              <w:rPr>
                <w:rFonts w:hint="eastAsia"/>
              </w:rPr>
            </w:pPr>
            <w:r>
              <w:rPr>
                <w:rFonts w:hint="eastAsia"/>
              </w:rPr>
              <w:t>(</w:t>
            </w:r>
            <w:r>
              <w:t>5-4)</w:t>
            </w:r>
          </w:p>
        </w:tc>
      </w:tr>
    </w:tbl>
    <w:p w14:paraId="6CFD5F97" w14:textId="01149BCC" w:rsidR="009764DF" w:rsidRDefault="009764DF" w:rsidP="009764DF">
      <w:pPr>
        <w:spacing w:after="156"/>
        <w:ind w:firstLine="480"/>
      </w:pPr>
      <w:r>
        <w:rPr>
          <w:rFonts w:hint="eastAsia"/>
        </w:rPr>
        <w:t>的密文对</w:t>
      </w:r>
      <w:r w:rsidR="00634597">
        <w:rPr>
          <w:rFonts w:hint="eastAsia"/>
        </w:rPr>
        <w:t>.</w:t>
      </w:r>
      <w:r>
        <w:rPr>
          <w:rFonts w:hint="eastAsia"/>
        </w:rPr>
        <w:t>将每个密文对分发给每个计算参与方，参与方拿到密文对后，对其进行同态加法操作</w:t>
      </w:r>
      <w:r w:rsidR="00634597">
        <w:rPr>
          <w:rFonts w:hint="eastAsia"/>
        </w:rPr>
        <w:t>.</w:t>
      </w:r>
    </w:p>
    <w:p w14:paraId="401F317B" w14:textId="190403B2" w:rsidR="009764DF" w:rsidRDefault="009764DF" w:rsidP="008447E4">
      <w:pPr>
        <w:spacing w:after="156"/>
        <w:ind w:firstLine="480"/>
      </w:pPr>
      <w:r>
        <w:rPr>
          <w:rFonts w:hint="eastAsia"/>
        </w:rPr>
        <w:t>由于这是单个数据加密得到的密文，若有</w:t>
      </w:r>
      <w:r w:rsidRPr="00D22FD3">
        <w:rPr>
          <w:position w:val="-6"/>
        </w:rPr>
        <w:object w:dxaOrig="200" w:dyaOrig="220" w14:anchorId="34545D9C">
          <v:shape id="_x0000_i1200" type="#_x0000_t75" style="width:10.5pt;height:11.25pt" o:ole="">
            <v:imagedata r:id="rId359" o:title=""/>
          </v:shape>
          <o:OLEObject Type="Embed" ProgID="Equation.DSMT4" ShapeID="_x0000_i1200" DrawAspect="Content" ObjectID="_1711756456" r:id="rId360"/>
        </w:object>
      </w:r>
      <w:proofErr w:type="gramStart"/>
      <w:r>
        <w:rPr>
          <w:rFonts w:hint="eastAsia"/>
        </w:rPr>
        <w:t>个</w:t>
      </w:r>
      <w:proofErr w:type="gramEnd"/>
      <w:r>
        <w:rPr>
          <w:rFonts w:hint="eastAsia"/>
        </w:rPr>
        <w:t>数据进行加密，那么就能得到</w:t>
      </w:r>
      <w:r w:rsidRPr="00D22FD3">
        <w:rPr>
          <w:position w:val="-6"/>
        </w:rPr>
        <w:object w:dxaOrig="200" w:dyaOrig="220" w14:anchorId="2397EE15">
          <v:shape id="_x0000_i1201" type="#_x0000_t75" style="width:10.5pt;height:11.25pt" o:ole="">
            <v:imagedata r:id="rId359" o:title=""/>
          </v:shape>
          <o:OLEObject Type="Embed" ProgID="Equation.DSMT4" ShapeID="_x0000_i1201" DrawAspect="Content" ObjectID="_1711756457" r:id="rId361"/>
        </w:object>
      </w:r>
      <w:proofErr w:type="gramStart"/>
      <w:r>
        <w:rPr>
          <w:rFonts w:hint="eastAsia"/>
        </w:rPr>
        <w:t>个</w:t>
      </w:r>
      <w:proofErr w:type="gramEnd"/>
      <w:r>
        <w:rPr>
          <w:rFonts w:hint="eastAsia"/>
        </w:rPr>
        <w:t>密文</w:t>
      </w:r>
      <w:r w:rsidRPr="004A2D5F">
        <w:rPr>
          <w:position w:val="-6"/>
        </w:rPr>
        <w:object w:dxaOrig="260" w:dyaOrig="240" w14:anchorId="16956F40">
          <v:shape id="_x0000_i1202" type="#_x0000_t75" style="width:13.5pt;height:12pt" o:ole="">
            <v:imagedata r:id="rId362" o:title=""/>
          </v:shape>
          <o:OLEObject Type="Embed" ProgID="Equation.DSMT4" ShapeID="_x0000_i1202" DrawAspect="Content" ObjectID="_1711756458" r:id="rId363"/>
        </w:object>
      </w:r>
      <w:r>
        <w:rPr>
          <w:rFonts w:hint="eastAsia"/>
        </w:rPr>
        <w:t>，那么就会有</w:t>
      </w:r>
      <w:r w:rsidRPr="00D22FD3">
        <w:rPr>
          <w:position w:val="-6"/>
        </w:rPr>
        <w:object w:dxaOrig="200" w:dyaOrig="220" w14:anchorId="7DD9B8FF">
          <v:shape id="_x0000_i1203" type="#_x0000_t75" style="width:10.5pt;height:11.25pt" o:ole="">
            <v:imagedata r:id="rId359" o:title=""/>
          </v:shape>
          <o:OLEObject Type="Embed" ProgID="Equation.DSMT4" ShapeID="_x0000_i1203" DrawAspect="Content" ObjectID="_1711756459" r:id="rId364"/>
        </w:object>
      </w:r>
      <w:proofErr w:type="gramStart"/>
      <w:r>
        <w:rPr>
          <w:rFonts w:hint="eastAsia"/>
        </w:rPr>
        <w:t>个</w:t>
      </w:r>
      <w:proofErr w:type="gramEnd"/>
      <w:r>
        <w:rPr>
          <w:rFonts w:hint="eastAsia"/>
        </w:rPr>
        <w:t>2</w:t>
      </w:r>
      <w:r>
        <w:rPr>
          <w:rFonts w:hint="eastAsia"/>
        </w:rPr>
        <w:t>行</w:t>
      </w:r>
      <w:r w:rsidRPr="007354AE">
        <w:rPr>
          <w:position w:val="-6"/>
        </w:rPr>
        <w:object w:dxaOrig="680" w:dyaOrig="279" w14:anchorId="249B0B2B">
          <v:shape id="_x0000_i1204" type="#_x0000_t75" style="width:33.75pt;height:14.25pt" o:ole="">
            <v:imagedata r:id="rId347" o:title=""/>
          </v:shape>
          <o:OLEObject Type="Embed" ProgID="Equation.DSMT4" ShapeID="_x0000_i1204" DrawAspect="Content" ObjectID="_1711756460" r:id="rId365"/>
        </w:object>
      </w:r>
      <w:r>
        <w:rPr>
          <w:rFonts w:hint="eastAsia"/>
        </w:rPr>
        <w:t>列的</w:t>
      </w:r>
      <w:r w:rsidR="00A74E33">
        <w:rPr>
          <w:rFonts w:hint="eastAsia"/>
        </w:rPr>
        <w:t>矩阵</w:t>
      </w:r>
      <w:r>
        <w:rPr>
          <w:rFonts w:hint="eastAsia"/>
        </w:rPr>
        <w:t>，也将其对应的拆分，发送给参与方</w:t>
      </w:r>
      <w:r w:rsidR="00634597">
        <w:rPr>
          <w:rFonts w:hint="eastAsia"/>
        </w:rPr>
        <w:t>.</w:t>
      </w:r>
      <w:r>
        <w:rPr>
          <w:rFonts w:hint="eastAsia"/>
        </w:rPr>
        <w:t>那么此时的计算参与方拥有</w:t>
      </w:r>
      <w:r w:rsidR="00552FA3" w:rsidRPr="007354AE">
        <w:rPr>
          <w:position w:val="-6"/>
        </w:rPr>
        <w:object w:dxaOrig="200" w:dyaOrig="220" w14:anchorId="2D02E7E6">
          <v:shape id="_x0000_i1205" type="#_x0000_t75" style="width:10.5pt;height:11.25pt" o:ole="">
            <v:imagedata r:id="rId366" o:title=""/>
          </v:shape>
          <o:OLEObject Type="Embed" ProgID="Equation.DSMT4" ShapeID="_x0000_i1205" DrawAspect="Content" ObjectID="_1711756461" r:id="rId367"/>
        </w:object>
      </w:r>
      <w:proofErr w:type="gramStart"/>
      <w:r>
        <w:rPr>
          <w:rFonts w:hint="eastAsia"/>
        </w:rPr>
        <w:t>个</w:t>
      </w:r>
      <w:proofErr w:type="gramEnd"/>
      <w:r w:rsidR="00552FA3">
        <w:rPr>
          <w:rFonts w:hint="eastAsia"/>
        </w:rPr>
        <w:t>2</w:t>
      </w:r>
      <w:r w:rsidR="00552FA3">
        <w:rPr>
          <w:rFonts w:hint="eastAsia"/>
        </w:rPr>
        <w:t>行</w:t>
      </w:r>
      <w:r w:rsidR="00552FA3">
        <w:rPr>
          <w:rFonts w:hint="eastAsia"/>
        </w:rPr>
        <w:t>1</w:t>
      </w:r>
      <w:r w:rsidR="00552FA3">
        <w:rPr>
          <w:rFonts w:hint="eastAsia"/>
        </w:rPr>
        <w:t>列的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4"/>
        <w:gridCol w:w="3516"/>
        <w:gridCol w:w="2896"/>
      </w:tblGrid>
      <w:tr w:rsidR="007E09D4" w14:paraId="11E6B359" w14:textId="77777777" w:rsidTr="00F2340C">
        <w:tc>
          <w:tcPr>
            <w:tcW w:w="3095" w:type="dxa"/>
            <w:vAlign w:val="center"/>
          </w:tcPr>
          <w:p w14:paraId="50890F4F" w14:textId="77777777" w:rsidR="007E09D4" w:rsidRDefault="007E09D4" w:rsidP="00F2340C">
            <w:pPr>
              <w:spacing w:after="156"/>
              <w:ind w:firstLineChars="0" w:firstLine="0"/>
              <w:jc w:val="center"/>
              <w:rPr>
                <w:rFonts w:hint="eastAsia"/>
              </w:rPr>
            </w:pPr>
          </w:p>
        </w:tc>
        <w:tc>
          <w:tcPr>
            <w:tcW w:w="3095" w:type="dxa"/>
            <w:vAlign w:val="center"/>
          </w:tcPr>
          <w:p w14:paraId="351D1A8C" w14:textId="56C60400" w:rsidR="007E09D4" w:rsidRDefault="005F7E8D" w:rsidP="00F2340C">
            <w:pPr>
              <w:spacing w:after="156" w:line="240" w:lineRule="auto"/>
              <w:ind w:firstLineChars="0" w:firstLine="0"/>
              <w:jc w:val="center"/>
              <w:rPr>
                <w:rFonts w:hint="eastAsia"/>
              </w:rPr>
            </w:pPr>
            <w:r w:rsidRPr="008447E4">
              <w:rPr>
                <w:position w:val="-42"/>
              </w:rPr>
              <w:object w:dxaOrig="3280" w:dyaOrig="960" w14:anchorId="12C626AA">
                <v:shape id="_x0000_i1248" type="#_x0000_t75" style="width:165pt;height:48.75pt" o:ole="">
                  <v:imagedata r:id="rId368" o:title=""/>
                </v:shape>
                <o:OLEObject Type="Embed" ProgID="Equation.DSMT4" ShapeID="_x0000_i1248" DrawAspect="Content" ObjectID="_1711756462" r:id="rId369"/>
              </w:object>
            </w:r>
          </w:p>
        </w:tc>
        <w:tc>
          <w:tcPr>
            <w:tcW w:w="3096" w:type="dxa"/>
            <w:vAlign w:val="center"/>
          </w:tcPr>
          <w:p w14:paraId="38904653" w14:textId="65054124" w:rsidR="007E09D4" w:rsidRDefault="005F7E8D" w:rsidP="00F2340C">
            <w:pPr>
              <w:spacing w:after="156"/>
              <w:ind w:firstLineChars="0" w:firstLine="0"/>
              <w:jc w:val="right"/>
              <w:rPr>
                <w:rFonts w:hint="eastAsia"/>
              </w:rPr>
            </w:pPr>
            <w:r>
              <w:rPr>
                <w:rFonts w:hint="eastAsia"/>
              </w:rPr>
              <w:t>(</w:t>
            </w:r>
            <w:r>
              <w:t>5-5)</w:t>
            </w:r>
          </w:p>
        </w:tc>
      </w:tr>
    </w:tbl>
    <w:p w14:paraId="152E7EE7" w14:textId="306CD131"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8D0246" w14:paraId="496FEE95" w14:textId="77777777" w:rsidTr="00F2340C">
        <w:tc>
          <w:tcPr>
            <w:tcW w:w="3095" w:type="dxa"/>
            <w:vAlign w:val="center"/>
          </w:tcPr>
          <w:p w14:paraId="3B2DE5E0" w14:textId="77777777" w:rsidR="008D0246" w:rsidRDefault="008D0246" w:rsidP="00F2340C">
            <w:pPr>
              <w:spacing w:after="156"/>
              <w:ind w:firstLineChars="0" w:firstLine="0"/>
              <w:jc w:val="center"/>
              <w:rPr>
                <w:rFonts w:hint="eastAsia"/>
              </w:rPr>
            </w:pPr>
          </w:p>
        </w:tc>
        <w:tc>
          <w:tcPr>
            <w:tcW w:w="3095" w:type="dxa"/>
            <w:vAlign w:val="center"/>
          </w:tcPr>
          <w:p w14:paraId="6AD892FF" w14:textId="20C534D8" w:rsidR="008D0246" w:rsidRDefault="008D0246" w:rsidP="00F2340C">
            <w:pPr>
              <w:spacing w:after="156" w:line="240" w:lineRule="auto"/>
              <w:ind w:firstLineChars="0" w:firstLine="0"/>
              <w:jc w:val="center"/>
              <w:rPr>
                <w:rFonts w:hint="eastAsia"/>
              </w:rPr>
            </w:pPr>
            <w:r w:rsidRPr="00BA0110">
              <w:rPr>
                <w:position w:val="-64"/>
              </w:rPr>
              <w:object w:dxaOrig="1320" w:dyaOrig="1400" w14:anchorId="7CE2B84C">
                <v:shape id="_x0000_i1250" type="#_x0000_t75" style="width:58.5pt;height:61.5pt" o:ole="">
                  <v:imagedata r:id="rId370" o:title=""/>
                </v:shape>
                <o:OLEObject Type="Embed" ProgID="Equation.DSMT4" ShapeID="_x0000_i1250" DrawAspect="Content" ObjectID="_1711756463" r:id="rId371"/>
              </w:object>
            </w:r>
          </w:p>
        </w:tc>
        <w:tc>
          <w:tcPr>
            <w:tcW w:w="3096" w:type="dxa"/>
            <w:vAlign w:val="center"/>
          </w:tcPr>
          <w:p w14:paraId="118C2B90" w14:textId="435C7502" w:rsidR="008D0246" w:rsidRDefault="008D0246" w:rsidP="00F2340C">
            <w:pPr>
              <w:spacing w:after="156"/>
              <w:ind w:firstLineChars="0" w:firstLine="0"/>
              <w:jc w:val="right"/>
              <w:rPr>
                <w:rFonts w:hint="eastAsia"/>
              </w:rPr>
            </w:pPr>
            <w:r>
              <w:rPr>
                <w:rFonts w:hint="eastAsia"/>
              </w:rPr>
              <w:t>(</w:t>
            </w:r>
            <w:r>
              <w:t>5-6)</w:t>
            </w:r>
          </w:p>
        </w:tc>
      </w:tr>
    </w:tbl>
    <w:p w14:paraId="60FB0FF2" w14:textId="2AEA4010" w:rsidR="00BF7AE8" w:rsidRDefault="002B2B00" w:rsidP="0038074D">
      <w:pPr>
        <w:spacing w:after="156"/>
        <w:ind w:firstLine="480"/>
      </w:pPr>
      <w:r>
        <w:rPr>
          <w:rFonts w:hint="eastAsia"/>
        </w:rPr>
        <w:t>将此向量</w:t>
      </w:r>
      <w:r w:rsidRPr="002B2B00">
        <w:rPr>
          <w:position w:val="-6"/>
        </w:rPr>
        <w:object w:dxaOrig="260" w:dyaOrig="240" w14:anchorId="7DEE60E7">
          <v:shape id="_x0000_i1208" type="#_x0000_t75" style="width:11.25pt;height:10.5pt" o:ole="">
            <v:imagedata r:id="rId372" o:title=""/>
          </v:shape>
          <o:OLEObject Type="Embed" ProgID="Equation.DSMT4" ShapeID="_x0000_i1208" DrawAspect="Content" ObjectID="_1711756464" r:id="rId373"/>
        </w:object>
      </w:r>
      <w:r>
        <w:rPr>
          <w:rFonts w:hint="eastAsia"/>
        </w:rPr>
        <w:t>返回给</w:t>
      </w:r>
      <w:r w:rsidR="00EC6326">
        <w:rPr>
          <w:rFonts w:hint="eastAsia"/>
        </w:rPr>
        <w:t>数据所有者，</w:t>
      </w:r>
      <w:r w:rsidR="009764DF">
        <w:rPr>
          <w:rFonts w:hint="eastAsia"/>
        </w:rPr>
        <w:t>即可完成同态加法的操作</w:t>
      </w:r>
      <w:r w:rsidR="00634597">
        <w:rPr>
          <w:rFonts w:hint="eastAsia"/>
        </w:rPr>
        <w:t>.</w:t>
      </w:r>
    </w:p>
    <w:p w14:paraId="11D14F82" w14:textId="4CBEFD31" w:rsidR="000F37BD" w:rsidRDefault="002D2960" w:rsidP="00224A9A">
      <w:pPr>
        <w:pStyle w:val="2"/>
        <w:spacing w:after="156"/>
      </w:pPr>
      <w:bookmarkStart w:id="38" w:name="_Toc101107459"/>
      <w:r>
        <w:rPr>
          <w:rFonts w:hint="eastAsia"/>
        </w:rPr>
        <w:t>正确性</w:t>
      </w:r>
      <w:bookmarkEnd w:id="38"/>
    </w:p>
    <w:p w14:paraId="1BB9047D" w14:textId="135EBC10" w:rsidR="00D26A5D" w:rsidRDefault="00DF3A14" w:rsidP="00BA6817">
      <w:pPr>
        <w:spacing w:after="156"/>
        <w:ind w:firstLine="480"/>
      </w:pPr>
      <w:r>
        <w:rPr>
          <w:rFonts w:hint="eastAsia"/>
        </w:rPr>
        <w:t>对于同态加</w:t>
      </w:r>
      <w:r w:rsidR="006058E2">
        <w:rPr>
          <w:rFonts w:hint="eastAsia"/>
        </w:rPr>
        <w:t>法</w:t>
      </w:r>
      <w:r w:rsidR="00634597">
        <w:rPr>
          <w:rFonts w:hint="eastAsia"/>
        </w:rPr>
        <w:t>.</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209" type="#_x0000_t75" style="width:23.25pt;height:12pt" o:ole="">
            <v:imagedata r:id="rId374" o:title=""/>
          </v:shape>
          <o:OLEObject Type="Embed" ProgID="Equation.DSMT4" ShapeID="_x0000_i1209" DrawAspect="Content" ObjectID="_1711756465" r:id="rId375"/>
        </w:object>
      </w:r>
      <w:r w:rsidR="00DC438A">
        <w:rPr>
          <w:rFonts w:hint="eastAsia"/>
        </w:rPr>
        <w:t>维的矩阵</w:t>
      </w:r>
      <w:r w:rsidR="00144EBC" w:rsidRPr="002B2B00">
        <w:rPr>
          <w:position w:val="-6"/>
        </w:rPr>
        <w:object w:dxaOrig="400" w:dyaOrig="279" w14:anchorId="238A4208">
          <v:shape id="_x0000_i1210" type="#_x0000_t75" style="width:18pt;height:12pt" o:ole="">
            <v:imagedata r:id="rId376" o:title=""/>
          </v:shape>
          <o:OLEObject Type="Embed" ProgID="Equation.DSMT4" ShapeID="_x0000_i1210" DrawAspect="Content" ObjectID="_1711756466" r:id="rId377"/>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02D6F77D"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211" type="#_x0000_t75" style="width:10.5pt;height:15.75pt" o:ole="">
            <v:imagedata r:id="rId378" o:title=""/>
          </v:shape>
          <o:OLEObject Type="Embed" ProgID="Equation.DSMT4" ShapeID="_x0000_i1211" DrawAspect="Content" ObjectID="_1711756467" r:id="rId379"/>
        </w:object>
      </w:r>
      <w:r w:rsidR="00C821E9">
        <w:rPr>
          <w:rFonts w:hint="eastAsia"/>
        </w:rPr>
        <w:t>拿到的</w:t>
      </w:r>
      <w:r w:rsidR="00D86A35" w:rsidRPr="00D86A35">
        <w:rPr>
          <w:position w:val="-6"/>
        </w:rPr>
        <w:object w:dxaOrig="200" w:dyaOrig="220" w14:anchorId="6A402914">
          <v:shape id="_x0000_i1212" type="#_x0000_t75" style="width:9pt;height:9.75pt" o:ole="">
            <v:imagedata r:id="rId380" o:title=""/>
          </v:shape>
          <o:OLEObject Type="Embed" ProgID="Equation.DSMT4" ShapeID="_x0000_i1212" DrawAspect="Content" ObjectID="_1711756468" r:id="rId381"/>
        </w:object>
      </w:r>
      <w:proofErr w:type="gramStart"/>
      <w:r w:rsidR="00D86A35">
        <w:rPr>
          <w:rFonts w:hint="eastAsia"/>
        </w:rPr>
        <w:t>个</w:t>
      </w:r>
      <w:proofErr w:type="gramEnd"/>
      <w:r w:rsidR="00F34385" w:rsidRPr="00A41675">
        <w:rPr>
          <w:position w:val="-4"/>
        </w:rPr>
        <w:object w:dxaOrig="460" w:dyaOrig="260" w14:anchorId="7BF74EBC">
          <v:shape id="_x0000_i1213" type="#_x0000_t75" style="width:20.25pt;height:11.25pt" o:ole="">
            <v:imagedata r:id="rId382" o:title=""/>
          </v:shape>
          <o:OLEObject Type="Embed" ProgID="Equation.DSMT4" ShapeID="_x0000_i1213" DrawAspect="Content" ObjectID="_1711756469" r:id="rId383"/>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w:t>
      </w:r>
      <w:r w:rsidR="00634597">
        <w:rPr>
          <w:rFonts w:hint="eastAsia"/>
        </w:rPr>
        <w:t>.</w:t>
      </w:r>
      <w:r w:rsidR="00892DB5">
        <w:rPr>
          <w:rFonts w:hint="eastAsia"/>
        </w:rPr>
        <w:t>所以对于计算参与方通过加法操作密文数据，得到的结果是正确的</w:t>
      </w:r>
      <w:r w:rsidR="00634597">
        <w:rPr>
          <w:rFonts w:hint="eastAsia"/>
        </w:rPr>
        <w:t>.</w:t>
      </w:r>
    </w:p>
    <w:p w14:paraId="39E3D80D" w14:textId="78E22D2B" w:rsidR="00835127" w:rsidRDefault="00835127" w:rsidP="00BA6817">
      <w:pPr>
        <w:spacing w:after="156"/>
        <w:ind w:firstLine="480"/>
      </w:pPr>
      <w:r>
        <w:rPr>
          <w:rFonts w:hint="eastAsia"/>
        </w:rPr>
        <w:lastRenderedPageBreak/>
        <w:t>2</w:t>
      </w:r>
      <w:r>
        <w:t>)</w:t>
      </w:r>
      <w:r w:rsidR="00050DEE">
        <w:rPr>
          <w:rFonts w:hint="eastAsia"/>
        </w:rPr>
        <w:t>对于将密文多项式看作</w:t>
      </w:r>
      <w:r w:rsidR="00F93624" w:rsidRPr="002B2B00">
        <w:rPr>
          <w:position w:val="-6"/>
        </w:rPr>
        <w:object w:dxaOrig="520" w:dyaOrig="279" w14:anchorId="2F9035EA">
          <v:shape id="_x0000_i1214" type="#_x0000_t75" style="width:23.25pt;height:12pt" o:ole="">
            <v:imagedata r:id="rId374" o:title=""/>
          </v:shape>
          <o:OLEObject Type="Embed" ProgID="Equation.DSMT4" ShapeID="_x0000_i1214" DrawAspect="Content" ObjectID="_1711756470" r:id="rId384"/>
        </w:object>
      </w:r>
      <w:r w:rsidR="00F93624">
        <w:rPr>
          <w:rFonts w:hint="eastAsia"/>
        </w:rPr>
        <w:t>维的矩阵</w:t>
      </w:r>
      <w:r w:rsidR="00F93624" w:rsidRPr="002B2B00">
        <w:rPr>
          <w:position w:val="-6"/>
        </w:rPr>
        <w:object w:dxaOrig="400" w:dyaOrig="279" w14:anchorId="4A7114EB">
          <v:shape id="_x0000_i1215" type="#_x0000_t75" style="width:18pt;height:12pt" o:ole="">
            <v:imagedata r:id="rId376" o:title=""/>
          </v:shape>
          <o:OLEObject Type="Embed" ProgID="Equation.DSMT4" ShapeID="_x0000_i1215" DrawAspect="Content" ObjectID="_1711756471" r:id="rId385"/>
        </w:object>
      </w:r>
      <w:r w:rsidR="00634597">
        <w:rPr>
          <w:rFonts w:hint="eastAsia"/>
        </w:rPr>
        <w:t>.</w:t>
      </w:r>
      <w:r w:rsidR="00C95BC2">
        <w:rPr>
          <w:rFonts w:hint="eastAsia"/>
        </w:rPr>
        <w:t>多项式的加法中，</w:t>
      </w:r>
      <w:proofErr w:type="gramStart"/>
      <w:r w:rsidR="00C95BC2">
        <w:rPr>
          <w:rFonts w:hint="eastAsia"/>
        </w:rPr>
        <w:t>幂</w:t>
      </w:r>
      <w:proofErr w:type="gramEnd"/>
      <w:r w:rsidR="00C95BC2">
        <w:rPr>
          <w:rFonts w:hint="eastAsia"/>
        </w:rPr>
        <w:t>次相等的项相加</w:t>
      </w:r>
      <w:r w:rsidR="0092385D">
        <w:rPr>
          <w:rFonts w:hint="eastAsia"/>
        </w:rPr>
        <w:t>与矩阵的同一位置元素相加的操作是一致的</w:t>
      </w:r>
      <w:r w:rsidR="00634597">
        <w:rPr>
          <w:rFonts w:hint="eastAsia"/>
        </w:rPr>
        <w:t>.</w:t>
      </w:r>
      <w:r w:rsidR="00113A97">
        <w:rPr>
          <w:rFonts w:hint="eastAsia"/>
        </w:rPr>
        <w:t>那么</w:t>
      </w:r>
      <w:r w:rsidR="00C84AB3">
        <w:rPr>
          <w:rFonts w:hint="eastAsia"/>
        </w:rPr>
        <w:t>此过程是保证了同态加法的正确</w:t>
      </w:r>
      <w:r w:rsidR="00343DC2">
        <w:rPr>
          <w:rFonts w:hint="eastAsia"/>
        </w:rPr>
        <w:t>性</w:t>
      </w:r>
      <w:r w:rsidR="00634597">
        <w:rPr>
          <w:rFonts w:hint="eastAsia"/>
        </w:rPr>
        <w:t>.</w:t>
      </w:r>
    </w:p>
    <w:p w14:paraId="0DED4808" w14:textId="65446FDE" w:rsidR="0038074D" w:rsidRPr="0038074D" w:rsidRDefault="00C8112B" w:rsidP="001F3CE6">
      <w:pPr>
        <w:spacing w:after="156"/>
        <w:ind w:firstLine="480"/>
      </w:pPr>
      <w:r>
        <w:rPr>
          <w:rFonts w:hint="eastAsia"/>
        </w:rPr>
        <w:t>而</w:t>
      </w:r>
      <w:r>
        <w:rPr>
          <w:rFonts w:hint="eastAsia"/>
        </w:rPr>
        <w:t>BFV</w:t>
      </w:r>
      <w:r>
        <w:rPr>
          <w:rFonts w:hint="eastAsia"/>
        </w:rPr>
        <w:t>加密算法方案是拥有同态乘法的全同态加密</w:t>
      </w:r>
      <w:r w:rsidR="007659F2">
        <w:rPr>
          <w:rFonts w:hint="eastAsia"/>
        </w:rPr>
        <w:t>，</w:t>
      </w:r>
      <w:r w:rsidR="0038074D">
        <w:rPr>
          <w:rFonts w:hint="eastAsia"/>
        </w:rPr>
        <w:t>对于同态乘法</w:t>
      </w:r>
      <w:r w:rsidR="0038074D" w:rsidRPr="0079221A">
        <w:rPr>
          <w:rFonts w:hint="eastAsia"/>
        </w:rPr>
        <w:t>包括两个步骤：第一步很简单，基本上是将多项式</w:t>
      </w:r>
      <w:r w:rsidR="0038074D" w:rsidRPr="007129A7">
        <w:rPr>
          <w:position w:val="-12"/>
        </w:rPr>
        <w:object w:dxaOrig="300" w:dyaOrig="360" w14:anchorId="13CA46BC">
          <v:shape id="_x0000_i1216" type="#_x0000_t75" style="width:16.5pt;height:20.25pt" o:ole="">
            <v:imagedata r:id="rId386" o:title=""/>
          </v:shape>
          <o:OLEObject Type="Embed" ProgID="Equation.DSMT4" ShapeID="_x0000_i1216" DrawAspect="Content" ObjectID="_1711756472" r:id="rId387"/>
        </w:object>
      </w:r>
      <w:r w:rsidR="0038074D" w:rsidRPr="0079221A">
        <w:rPr>
          <w:rFonts w:hint="eastAsia"/>
        </w:rPr>
        <w:t>和</w:t>
      </w:r>
      <w:r w:rsidR="0038074D" w:rsidRPr="0079221A">
        <w:rPr>
          <w:rFonts w:hint="eastAsia"/>
        </w:rPr>
        <w:t xml:space="preserve"> </w:t>
      </w:r>
      <w:r w:rsidR="0038074D" w:rsidRPr="007129A7">
        <w:rPr>
          <w:position w:val="-12"/>
        </w:rPr>
        <w:object w:dxaOrig="320" w:dyaOrig="360" w14:anchorId="52084F7F">
          <v:shape id="_x0000_i1217" type="#_x0000_t75" style="width:18pt;height:20.25pt" o:ole="">
            <v:imagedata r:id="rId388" o:title=""/>
          </v:shape>
          <o:OLEObject Type="Embed" ProgID="Equation.DSMT4" ShapeID="_x0000_i1217" DrawAspect="Content" ObjectID="_1711756473" r:id="rId389"/>
        </w:object>
      </w:r>
      <w:r w:rsidR="0038074D" w:rsidRPr="0079221A">
        <w:rPr>
          <w:rFonts w:hint="eastAsia"/>
        </w:rPr>
        <w:t>相乘，然后按</w:t>
      </w:r>
      <w:r w:rsidR="0038074D" w:rsidRPr="0079221A">
        <w:rPr>
          <w:rFonts w:hint="eastAsia"/>
        </w:rPr>
        <w:t xml:space="preserve"> </w:t>
      </w:r>
      <w:r w:rsidR="0038074D" w:rsidRPr="00217E3A">
        <w:rPr>
          <w:position w:val="-10"/>
        </w:rPr>
        <w:object w:dxaOrig="440" w:dyaOrig="320" w14:anchorId="23DE93A1">
          <v:shape id="_x0000_i1218" type="#_x0000_t75" style="width:24pt;height:18pt" o:ole="">
            <v:imagedata r:id="rId390" o:title=""/>
          </v:shape>
          <o:OLEObject Type="Embed" ProgID="Equation.DSMT4" ShapeID="_x0000_i1218" DrawAspect="Content" ObjectID="_1711756474" r:id="rId391"/>
        </w:object>
      </w:r>
      <w:r w:rsidR="0038074D" w:rsidRPr="0079221A">
        <w:rPr>
          <w:rFonts w:hint="eastAsia"/>
        </w:rPr>
        <w:t>缩放</w:t>
      </w:r>
      <w:r w:rsidR="00634597">
        <w:rPr>
          <w:rFonts w:hint="eastAsia"/>
        </w:rPr>
        <w:t>.</w:t>
      </w:r>
      <w:r w:rsidR="0038074D" w:rsidRPr="0079221A">
        <w:rPr>
          <w:rFonts w:hint="eastAsia"/>
        </w:rPr>
        <w:t>但问题是我们最终得到的密文是由</w:t>
      </w:r>
      <w:r w:rsidR="0038074D">
        <w:t>3</w:t>
      </w:r>
      <w:r w:rsidR="0038074D" w:rsidRPr="0079221A">
        <w:rPr>
          <w:rFonts w:hint="eastAsia"/>
        </w:rPr>
        <w:t>个环元素组成的，而不是</w:t>
      </w:r>
      <w:r w:rsidR="0038074D">
        <w:t>2</w:t>
      </w:r>
      <w:r w:rsidR="0038074D" w:rsidRPr="0079221A">
        <w:rPr>
          <w:rFonts w:hint="eastAsia"/>
        </w:rPr>
        <w:t>个</w:t>
      </w:r>
      <w:r w:rsidR="00634597">
        <w:rPr>
          <w:rFonts w:hint="eastAsia"/>
        </w:rPr>
        <w:t>.</w:t>
      </w:r>
      <w:r w:rsidR="00DA25F9">
        <w:rPr>
          <w:rFonts w:hint="eastAsia"/>
        </w:rPr>
        <w:t>且由于多项式乘法的性质，</w:t>
      </w:r>
      <w:r w:rsidR="005A034A">
        <w:rPr>
          <w:rFonts w:hint="eastAsia"/>
        </w:rPr>
        <w:t>一个计算参与方</w:t>
      </w:r>
      <w:r w:rsidR="00C43CDC">
        <w:rPr>
          <w:rFonts w:hint="eastAsia"/>
        </w:rPr>
        <w:t>拥有的数据只是这一</w:t>
      </w:r>
      <w:proofErr w:type="gramStart"/>
      <w:r w:rsidR="00C43CDC">
        <w:rPr>
          <w:rFonts w:hint="eastAsia"/>
        </w:rPr>
        <w:t>幂</w:t>
      </w:r>
      <w:proofErr w:type="gramEnd"/>
      <w:r w:rsidR="00C43CDC">
        <w:rPr>
          <w:rFonts w:hint="eastAsia"/>
        </w:rPr>
        <w:t>级的系数，无法拥有另一个</w:t>
      </w:r>
      <w:proofErr w:type="gramStart"/>
      <w:r w:rsidR="00C43CDC">
        <w:rPr>
          <w:rFonts w:hint="eastAsia"/>
        </w:rPr>
        <w:t>幂</w:t>
      </w:r>
      <w:proofErr w:type="gramEnd"/>
      <w:r w:rsidR="00C43CDC">
        <w:rPr>
          <w:rFonts w:hint="eastAsia"/>
        </w:rPr>
        <w:t>级的系数，这就需要计算参与方之间的通信</w:t>
      </w:r>
      <w:r w:rsidR="00634597">
        <w:rPr>
          <w:rFonts w:hint="eastAsia"/>
        </w:rPr>
        <w:t>.</w:t>
      </w:r>
      <w:r w:rsidR="00261B84">
        <w:rPr>
          <w:rFonts w:hint="eastAsia"/>
        </w:rPr>
        <w:t>若要完成乘法操作，那么获得其他</w:t>
      </w:r>
      <w:proofErr w:type="gramStart"/>
      <w:r w:rsidR="00261B84">
        <w:rPr>
          <w:rFonts w:hint="eastAsia"/>
        </w:rPr>
        <w:t>幂</w:t>
      </w:r>
      <w:proofErr w:type="gramEnd"/>
      <w:r w:rsidR="00261B84">
        <w:rPr>
          <w:rFonts w:hint="eastAsia"/>
        </w:rPr>
        <w:t>级的系数就相当于获取了整个密文的所有系数，那么对于分布式系统来说，这就南辕北辙了</w:t>
      </w:r>
      <w:r w:rsidR="00634597">
        <w:rPr>
          <w:rFonts w:hint="eastAsia"/>
        </w:rPr>
        <w:t>.</w:t>
      </w:r>
    </w:p>
    <w:p w14:paraId="5604250E" w14:textId="4254D10D" w:rsidR="00224A9A" w:rsidRDefault="004E2B07" w:rsidP="00BF1E46">
      <w:pPr>
        <w:pStyle w:val="2"/>
        <w:spacing w:after="156"/>
      </w:pPr>
      <w:bookmarkStart w:id="39" w:name="_Toc101107460"/>
      <w:r>
        <w:rPr>
          <w:rFonts w:hint="eastAsia"/>
        </w:rPr>
        <w:t>安全性</w:t>
      </w:r>
      <w:bookmarkEnd w:id="39"/>
    </w:p>
    <w:p w14:paraId="4AE4C21A" w14:textId="2EF3E3B6"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r w:rsidR="00634597">
        <w:rPr>
          <w:rFonts w:hint="eastAsia"/>
        </w:rPr>
        <w:t>.</w:t>
      </w:r>
    </w:p>
    <w:p w14:paraId="106391D3" w14:textId="6C9DACEF" w:rsidR="00093DF4" w:rsidRDefault="00DA0F7D" w:rsidP="0010459F">
      <w:pPr>
        <w:pStyle w:val="2"/>
        <w:spacing w:after="156"/>
      </w:pPr>
      <w:bookmarkStart w:id="40" w:name="_Toc101107461"/>
      <w:r>
        <w:rPr>
          <w:rFonts w:hint="eastAsia"/>
        </w:rPr>
        <w:t>局限性</w:t>
      </w:r>
      <w:bookmarkEnd w:id="40"/>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w:t>
      </w:r>
      <w:proofErr w:type="gramStart"/>
      <w:r w:rsidR="00CD0717">
        <w:rPr>
          <w:rFonts w:hint="eastAsia"/>
        </w:rPr>
        <w:t>整确定</w:t>
      </w:r>
      <w:proofErr w:type="gramEnd"/>
      <w:r w:rsidR="00CD0717">
        <w:rPr>
          <w:rFonts w:hint="eastAsia"/>
        </w:rPr>
        <w:t>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4132"/>
        <w:gridCol w:w="2603"/>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rPr>
                <w:rFonts w:hint="eastAsia"/>
              </w:rPr>
            </w:pPr>
          </w:p>
        </w:tc>
        <w:tc>
          <w:tcPr>
            <w:tcW w:w="3095" w:type="dxa"/>
            <w:vAlign w:val="center"/>
          </w:tcPr>
          <w:p w14:paraId="6F92A0AC" w14:textId="7F9DE150" w:rsidR="003B5D24" w:rsidRDefault="00E00183" w:rsidP="00F2340C">
            <w:pPr>
              <w:spacing w:after="156" w:line="240" w:lineRule="auto"/>
              <w:ind w:firstLineChars="0" w:firstLine="0"/>
              <w:jc w:val="center"/>
              <w:rPr>
                <w:rFonts w:hint="eastAsia"/>
              </w:rPr>
            </w:pPr>
            <w:r w:rsidRPr="000033D5">
              <w:rPr>
                <w:position w:val="-32"/>
              </w:rPr>
              <w:object w:dxaOrig="3900" w:dyaOrig="760" w14:anchorId="5B6CFFCA">
                <v:shape id="_x0000_i1252" type="#_x0000_t75" style="width:195.75pt;height:39pt" o:ole="">
                  <v:imagedata r:id="rId392" o:title=""/>
                </v:shape>
                <o:OLEObject Type="Embed" ProgID="Equation.DSMT4" ShapeID="_x0000_i1252" DrawAspect="Content" ObjectID="_1711756475" r:id="rId393"/>
              </w:object>
            </w:r>
          </w:p>
        </w:tc>
        <w:tc>
          <w:tcPr>
            <w:tcW w:w="3096" w:type="dxa"/>
            <w:vAlign w:val="center"/>
          </w:tcPr>
          <w:p w14:paraId="672AE988" w14:textId="39DB6627" w:rsidR="003B5D24" w:rsidRDefault="00E00183" w:rsidP="00F2340C">
            <w:pPr>
              <w:spacing w:after="156"/>
              <w:ind w:firstLineChars="0" w:firstLine="0"/>
              <w:jc w:val="right"/>
              <w:rPr>
                <w:rFonts w:hint="eastAsia"/>
              </w:rPr>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7"/>
        <w:gridCol w:w="6863"/>
        <w:gridCol w:w="1306"/>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rPr>
                <w:rFonts w:hint="eastAsia"/>
              </w:rPr>
            </w:pPr>
          </w:p>
        </w:tc>
        <w:tc>
          <w:tcPr>
            <w:tcW w:w="3095" w:type="dxa"/>
            <w:vAlign w:val="center"/>
          </w:tcPr>
          <w:p w14:paraId="1CB644F6" w14:textId="4B2C5C51" w:rsidR="00B752E2" w:rsidRDefault="00B752E2" w:rsidP="00F2340C">
            <w:pPr>
              <w:spacing w:after="156" w:line="240" w:lineRule="auto"/>
              <w:ind w:firstLineChars="0" w:firstLine="0"/>
              <w:jc w:val="center"/>
              <w:rPr>
                <w:rFonts w:hint="eastAsia"/>
              </w:rPr>
            </w:pPr>
            <w:r w:rsidRPr="00B25CF5">
              <w:rPr>
                <w:position w:val="-30"/>
              </w:rPr>
              <w:object w:dxaOrig="6640" w:dyaOrig="720" w14:anchorId="0F47A908">
                <v:shape id="_x0000_i1254" type="#_x0000_t75" style="width:332.25pt;height:36pt" o:ole="">
                  <v:imagedata r:id="rId394" o:title=""/>
                </v:shape>
                <o:OLEObject Type="Embed" ProgID="Equation.DSMT4" ShapeID="_x0000_i1254" DrawAspect="Content" ObjectID="_1711756476" r:id="rId395"/>
              </w:object>
            </w:r>
          </w:p>
        </w:tc>
        <w:tc>
          <w:tcPr>
            <w:tcW w:w="3096" w:type="dxa"/>
            <w:vAlign w:val="center"/>
          </w:tcPr>
          <w:p w14:paraId="1780478B" w14:textId="73E3317A" w:rsidR="00B752E2" w:rsidRDefault="00B752E2" w:rsidP="00F2340C">
            <w:pPr>
              <w:spacing w:after="156"/>
              <w:ind w:firstLineChars="0" w:firstLine="0"/>
              <w:jc w:val="right"/>
              <w:rPr>
                <w:rFonts w:hint="eastAsia"/>
              </w:rPr>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rPr>
                <w:rFonts w:hint="eastAsia"/>
              </w:rPr>
            </w:pPr>
          </w:p>
        </w:tc>
        <w:tc>
          <w:tcPr>
            <w:tcW w:w="3095" w:type="dxa"/>
            <w:vAlign w:val="center"/>
          </w:tcPr>
          <w:p w14:paraId="3FC0ED60" w14:textId="18E23DF2" w:rsidR="00C84829" w:rsidRDefault="00C84829" w:rsidP="00F2340C">
            <w:pPr>
              <w:spacing w:after="156" w:line="240" w:lineRule="auto"/>
              <w:ind w:firstLineChars="0" w:firstLine="0"/>
              <w:jc w:val="center"/>
              <w:rPr>
                <w:rFonts w:hint="eastAsia"/>
              </w:rPr>
            </w:pPr>
            <w:r w:rsidRPr="00E93480">
              <w:rPr>
                <w:position w:val="-24"/>
              </w:rPr>
              <w:object w:dxaOrig="4480" w:dyaOrig="620" w14:anchorId="3E63E202">
                <v:shape id="_x0000_i1256" type="#_x0000_t75" style="width:224.25pt;height:30.75pt" o:ole="">
                  <v:imagedata r:id="rId396" o:title=""/>
                </v:shape>
                <o:OLEObject Type="Embed" ProgID="Equation.DSMT4" ShapeID="_x0000_i1256" DrawAspect="Content" ObjectID="_1711756477" r:id="rId397"/>
              </w:object>
            </w:r>
          </w:p>
        </w:tc>
        <w:tc>
          <w:tcPr>
            <w:tcW w:w="3096" w:type="dxa"/>
            <w:vAlign w:val="center"/>
          </w:tcPr>
          <w:p w14:paraId="675F5B7B" w14:textId="5BCF1184" w:rsidR="00C84829" w:rsidRDefault="00C84829" w:rsidP="00F2340C">
            <w:pPr>
              <w:spacing w:after="156"/>
              <w:ind w:firstLineChars="0" w:firstLine="0"/>
              <w:jc w:val="right"/>
              <w:rPr>
                <w:rFonts w:hint="eastAsia"/>
              </w:rPr>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2" type="#_x0000_t75" style="width:21.75pt;height:15.75pt" o:ole="">
            <v:imagedata r:id="rId398" o:title=""/>
          </v:shape>
          <o:OLEObject Type="Embed" ProgID="Equation.DSMT4" ShapeID="_x0000_i1222" DrawAspect="Content" ObjectID="_1711756478" r:id="rId399"/>
        </w:object>
      </w:r>
      <w:r w:rsidR="000F5B76">
        <w:rPr>
          <w:rFonts w:hint="eastAsia"/>
        </w:rPr>
        <w:t>消去消息</w:t>
      </w:r>
      <w:r w:rsidR="000F5B76" w:rsidRPr="00E56ACF">
        <w:rPr>
          <w:position w:val="-12"/>
        </w:rPr>
        <w:object w:dxaOrig="960" w:dyaOrig="360" w14:anchorId="76B23A9D">
          <v:shape id="_x0000_i1223" type="#_x0000_t75" style="width:48pt;height:18pt" o:ole="">
            <v:imagedata r:id="rId400" o:title=""/>
          </v:shape>
          <o:OLEObject Type="Embed" ProgID="Equation.DSMT4" ShapeID="_x0000_i1223" DrawAspect="Content" ObjectID="_1711756479" r:id="rId401"/>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4" type="#_x0000_t75" style="width:1in;height:15.75pt" o:ole="">
            <v:imagedata r:id="rId402" o:title=""/>
          </v:shape>
          <o:OLEObject Type="Embed" ProgID="Equation.DSMT4" ShapeID="_x0000_i1224" DrawAspect="Content" ObjectID="_1711756480" r:id="rId403"/>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5" type="#_x0000_t75" style="width:9pt;height:11.25pt" o:ole="">
            <v:imagedata r:id="rId404" o:title=""/>
          </v:shape>
          <o:OLEObject Type="Embed" ProgID="Equation.DSMT4" ShapeID="_x0000_i1225" DrawAspect="Content" ObjectID="_1711756481" r:id="rId405"/>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rPr>
                <w:rFonts w:hint="eastAsia"/>
              </w:rPr>
            </w:pPr>
          </w:p>
        </w:tc>
        <w:tc>
          <w:tcPr>
            <w:tcW w:w="3095" w:type="dxa"/>
            <w:vAlign w:val="center"/>
          </w:tcPr>
          <w:p w14:paraId="00C6B844" w14:textId="1C500E9C" w:rsidR="00FF65CA" w:rsidRDefault="00FF65CA" w:rsidP="00F2340C">
            <w:pPr>
              <w:spacing w:after="156" w:line="240" w:lineRule="auto"/>
              <w:ind w:firstLineChars="0" w:firstLine="0"/>
              <w:jc w:val="center"/>
              <w:rPr>
                <w:rFonts w:hint="eastAsia"/>
              </w:rPr>
            </w:pPr>
            <w:r w:rsidRPr="0032763D">
              <w:rPr>
                <w:position w:val="-48"/>
              </w:rPr>
              <w:object w:dxaOrig="1520" w:dyaOrig="1080" w14:anchorId="216E3766">
                <v:shape id="_x0000_i1258" type="#_x0000_t75" style="width:75.75pt;height:54pt" o:ole="">
                  <v:imagedata r:id="rId406" o:title=""/>
                </v:shape>
                <o:OLEObject Type="Embed" ProgID="Equation.DSMT4" ShapeID="_x0000_i1258" DrawAspect="Content" ObjectID="_1711756482" r:id="rId407"/>
              </w:object>
            </w:r>
          </w:p>
        </w:tc>
        <w:tc>
          <w:tcPr>
            <w:tcW w:w="3096" w:type="dxa"/>
            <w:vAlign w:val="center"/>
          </w:tcPr>
          <w:p w14:paraId="6297AC24" w14:textId="775FE419" w:rsidR="00FF65CA" w:rsidRDefault="00FF65CA" w:rsidP="00F2340C">
            <w:pPr>
              <w:spacing w:after="156"/>
              <w:ind w:firstLineChars="0" w:firstLine="0"/>
              <w:jc w:val="right"/>
              <w:rPr>
                <w:rFonts w:hint="eastAsia"/>
              </w:rPr>
            </w:pPr>
            <w:r>
              <w:rPr>
                <w:rFonts w:hint="eastAsia"/>
              </w:rPr>
              <w:t>(</w:t>
            </w:r>
            <w:r>
              <w:t>5-10)</w:t>
            </w:r>
          </w:p>
        </w:tc>
      </w:tr>
    </w:tbl>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27" type="#_x0000_t75" style="width:99.75pt;height:15.75pt" o:ole="">
            <v:imagedata r:id="rId408" o:title=""/>
          </v:shape>
          <o:OLEObject Type="Embed" ProgID="Equation.DSMT4" ShapeID="_x0000_i1227" DrawAspect="Content" ObjectID="_1711756483" r:id="rId409"/>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8" type="#_x0000_t75" style="width:51.75pt;height:18pt" o:ole="">
            <v:imagedata r:id="rId410" o:title=""/>
          </v:shape>
          <o:OLEObject Type="Embed" ProgID="Equation.DSMT4" ShapeID="_x0000_i1228" DrawAspect="Content" ObjectID="_1711756484" r:id="rId411"/>
        </w:object>
      </w:r>
      <w:r w:rsidR="00ED247D">
        <w:rPr>
          <w:rFonts w:hint="eastAsia"/>
        </w:rPr>
        <w:t>类型噪音多项式</w:t>
      </w:r>
    </w:p>
    <w:p w14:paraId="21E22D86" w14:textId="77777777" w:rsidR="00014248" w:rsidRDefault="00D83610" w:rsidP="00014248">
      <w:pPr>
        <w:keepNext/>
        <w:spacing w:after="156" w:line="240" w:lineRule="auto"/>
        <w:ind w:firstLineChars="0" w:firstLine="0"/>
        <w:jc w:val="center"/>
      </w:pPr>
      <w:r w:rsidRPr="00D83610">
        <w:rPr>
          <w:noProof/>
        </w:rPr>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759450" cy="3354070"/>
                    </a:xfrm>
                    <a:prstGeom prst="rect">
                      <a:avLst/>
                    </a:prstGeom>
                  </pic:spPr>
                </pic:pic>
              </a:graphicData>
            </a:graphic>
          </wp:inline>
        </w:drawing>
      </w:r>
    </w:p>
    <w:p w14:paraId="363AFB27" w14:textId="5B42A021"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1</w:t>
      </w:r>
      <w:r w:rsidR="004C4FF4">
        <w:fldChar w:fldCharType="end"/>
      </w:r>
      <w:r w:rsidR="0093729C" w:rsidRPr="00F2340C">
        <w:rPr>
          <w:position w:val="-12"/>
        </w:rPr>
        <w:object w:dxaOrig="1040" w:dyaOrig="360" w14:anchorId="23D7D048">
          <v:shape id="_x0000_i1270" type="#_x0000_t75" style="width:52.15pt;height:18pt" o:ole="">
            <v:imagedata r:id="rId413" o:title=""/>
          </v:shape>
          <o:OLEObject Type="Embed" ProgID="Equation.DSMT4" ShapeID="_x0000_i1270" DrawAspect="Content" ObjectID="_1711756485" r:id="rId414"/>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9" type="#_x0000_t75" style="width:50.25pt;height:15.75pt" o:ole="">
            <v:imagedata r:id="rId415" o:title=""/>
          </v:shape>
          <o:OLEObject Type="Embed" ProgID="Equation.DSMT4" ShapeID="_x0000_i1229" DrawAspect="Content" ObjectID="_1711756486" r:id="rId416"/>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w:t>
      </w:r>
      <w:proofErr w:type="gramStart"/>
      <w:r>
        <w:rPr>
          <w:rFonts w:hint="eastAsia"/>
        </w:rPr>
        <w:t>最高次</w:t>
      </w:r>
      <w:proofErr w:type="gramEnd"/>
      <w:r>
        <w:rPr>
          <w:rFonts w:hint="eastAsia"/>
        </w:rPr>
        <w:t>的平方根</w:t>
      </w:r>
      <w:r w:rsidR="00005B66" w:rsidRPr="00005B66">
        <w:rPr>
          <w:position w:val="-8"/>
        </w:rPr>
        <w:object w:dxaOrig="380" w:dyaOrig="360" w14:anchorId="0F22DF02">
          <v:shape id="_x0000_i1230" type="#_x0000_t75" style="width:18.75pt;height:18pt" o:ole="">
            <v:imagedata r:id="rId417" o:title=""/>
          </v:shape>
          <o:OLEObject Type="Embed" ProgID="Equation.DSMT4" ShapeID="_x0000_i1230" DrawAspect="Content" ObjectID="_1711756487" r:id="rId418"/>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77777777" w:rsidR="00D62A3E" w:rsidRDefault="00CD20FB" w:rsidP="00D62A3E">
      <w:pPr>
        <w:keepNext/>
        <w:spacing w:after="156" w:line="240" w:lineRule="auto"/>
        <w:ind w:firstLineChars="0" w:firstLine="0"/>
        <w:jc w:val="center"/>
      </w:pPr>
      <w:r w:rsidRPr="00CD20FB">
        <w:rPr>
          <w:noProof/>
        </w:rPr>
        <w:lastRenderedPageBreak/>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759450" cy="3111500"/>
                    </a:xfrm>
                    <a:prstGeom prst="rect">
                      <a:avLst/>
                    </a:prstGeom>
                  </pic:spPr>
                </pic:pic>
              </a:graphicData>
            </a:graphic>
          </wp:inline>
        </w:drawing>
      </w:r>
    </w:p>
    <w:p w14:paraId="22EDA7EC" w14:textId="23CA6498" w:rsidR="002D7868" w:rsidRDefault="00D62A3E" w:rsidP="00D62A3E">
      <w:pPr>
        <w:pStyle w:val="a9"/>
        <w:spacing w:after="156"/>
        <w:ind w:firstLine="400"/>
        <w:jc w:val="center"/>
        <w:rPr>
          <w:rFonts w:hint="eastAsia"/>
        </w:rP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4C4FF4">
        <w:rPr>
          <w:noProof/>
        </w:rPr>
        <w:t>5</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4C4FF4">
        <w:rPr>
          <w:noProof/>
        </w:rPr>
        <w:t>2</w:t>
      </w:r>
      <w:r w:rsidR="004C4FF4">
        <w:fldChar w:fldCharType="end"/>
      </w:r>
      <w:r w:rsidRPr="00F2340C">
        <w:rPr>
          <w:position w:val="-12"/>
        </w:rPr>
        <w:object w:dxaOrig="1520" w:dyaOrig="360" w14:anchorId="0E894189">
          <v:shape id="_x0000_i1273" type="#_x0000_t75" style="width:76.15pt;height:18pt" o:ole="">
            <v:imagedata r:id="rId420" o:title=""/>
          </v:shape>
          <o:OLEObject Type="Embed" ProgID="Equation.DSMT4" ShapeID="_x0000_i1273" DrawAspect="Content" ObjectID="_1711756488" r:id="rId421"/>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77777777" w:rsidR="004C4FF4" w:rsidRDefault="00CE5927" w:rsidP="004C4FF4">
      <w:pPr>
        <w:keepNext/>
        <w:spacing w:after="156" w:line="240" w:lineRule="auto"/>
        <w:ind w:firstLineChars="0" w:firstLine="0"/>
        <w:jc w:val="center"/>
      </w:pPr>
      <w:r w:rsidRPr="00CE5927">
        <w:rPr>
          <w:noProof/>
        </w:rPr>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759450" cy="3372485"/>
                    </a:xfrm>
                    <a:prstGeom prst="rect">
                      <a:avLst/>
                    </a:prstGeom>
                  </pic:spPr>
                </pic:pic>
              </a:graphicData>
            </a:graphic>
          </wp:inline>
        </w:drawing>
      </w:r>
    </w:p>
    <w:p w14:paraId="1C63FF2E" w14:textId="2D88C76A"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009643F1" w:rsidRPr="00F2340C">
        <w:rPr>
          <w:position w:val="-12"/>
        </w:rPr>
        <w:object w:dxaOrig="1460" w:dyaOrig="360" w14:anchorId="7B20BBC0">
          <v:shape id="_x0000_i1274" type="#_x0000_t75" style="width:73.15pt;height:18pt" o:ole="">
            <v:imagedata r:id="rId423" o:title=""/>
          </v:shape>
          <o:OLEObject Type="Embed" ProgID="Equation.DSMT4" ShapeID="_x0000_i1274" DrawAspect="Content" ObjectID="_1711756489" r:id="rId424"/>
        </w:object>
      </w:r>
      <w:r w:rsidR="009643F1">
        <w:rPr>
          <w:rFonts w:hint="eastAsia"/>
        </w:rPr>
        <w:t>类型各噪声多项式系数分布</w:t>
      </w:r>
    </w:p>
    <w:p w14:paraId="2B911429" w14:textId="65462FEC" w:rsidR="00710897"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w:t>
      </w:r>
      <w:r>
        <w:rPr>
          <w:rFonts w:hint="eastAsia"/>
        </w:rPr>
        <w:lastRenderedPageBreak/>
        <w:t>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8002B61" w14:textId="4C9BE8A9" w:rsidR="00E9061B" w:rsidRDefault="00AD730C" w:rsidP="00A504D6">
      <w:pPr>
        <w:pStyle w:val="1"/>
        <w:spacing w:after="156"/>
        <w:jc w:val="center"/>
      </w:pPr>
      <w:bookmarkStart w:id="41" w:name="_Toc101107462"/>
      <w:r>
        <w:rPr>
          <w:rFonts w:hint="eastAsia"/>
        </w:rPr>
        <w:t>结束语</w:t>
      </w:r>
      <w:bookmarkEnd w:id="41"/>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1991FF22" w14:textId="617BC3A0" w:rsidR="003F7831" w:rsidRDefault="001C5B92" w:rsidP="004E5B42">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A31D88">
        <w:rPr>
          <w:rFonts w:hint="eastAsia"/>
        </w:rPr>
        <w:t>而又由于分布式特点，使得</w:t>
      </w:r>
      <w:r w:rsidR="00A31D88">
        <w:rPr>
          <w:rFonts w:hint="eastAsia"/>
        </w:rPr>
        <w:t>BFV</w:t>
      </w:r>
      <w:r w:rsidR="00A31D88">
        <w:rPr>
          <w:rFonts w:hint="eastAsia"/>
        </w:rPr>
        <w:t>算法本具有的</w:t>
      </w:r>
      <w:r w:rsidR="00841475">
        <w:rPr>
          <w:rFonts w:hint="eastAsia"/>
        </w:rPr>
        <w:t>同态乘法操作与分布式概念相冲突</w:t>
      </w:r>
      <w:r w:rsidR="00634597">
        <w:rPr>
          <w:rFonts w:hint="eastAsia"/>
        </w:rPr>
        <w:t>.</w:t>
      </w:r>
      <w:r w:rsidR="004E5B42">
        <w:rPr>
          <w:rFonts w:hint="eastAsia"/>
        </w:rPr>
        <w:t>同时，由于解密</w:t>
      </w:r>
      <w:r w:rsidR="00C33FD2">
        <w:rPr>
          <w:rFonts w:hint="eastAsia"/>
        </w:rPr>
        <w:t>算法</w:t>
      </w:r>
      <w:r w:rsidR="004E5B42">
        <w:rPr>
          <w:rFonts w:hint="eastAsia"/>
        </w:rPr>
        <w:t>对</w:t>
      </w:r>
      <w:r w:rsidR="00C33FD2" w:rsidRPr="00C33FD2">
        <w:rPr>
          <w:position w:val="-10"/>
        </w:rPr>
        <w:object w:dxaOrig="440" w:dyaOrig="320" w14:anchorId="0C9A5911">
          <v:shape id="_x0000_i1242" type="#_x0000_t75" style="width:21.75pt;height:16.15pt" o:ole="">
            <v:imagedata r:id="rId425" o:title=""/>
          </v:shape>
          <o:OLEObject Type="Embed" ProgID="Equation.DSMT4" ShapeID="_x0000_i1242" DrawAspect="Content" ObjectID="_1711756490" r:id="rId426"/>
        </w:object>
      </w:r>
      <w:r w:rsidR="00C33FD2">
        <w:rPr>
          <w:rFonts w:hint="eastAsia"/>
        </w:rPr>
        <w:t>的系数</w:t>
      </w:r>
      <w:r w:rsidR="007C7149">
        <w:rPr>
          <w:rFonts w:hint="eastAsia"/>
        </w:rPr>
        <w:t>进行</w:t>
      </w:r>
      <w:r w:rsidR="00C33FD2">
        <w:rPr>
          <w:rFonts w:hint="eastAsia"/>
        </w:rPr>
        <w:t>四舍五入</w:t>
      </w:r>
      <w:r w:rsidR="00B9613B">
        <w:rPr>
          <w:rFonts w:hint="eastAsia"/>
        </w:rPr>
        <w:t>化简</w:t>
      </w:r>
      <w:r w:rsidR="00C06D05">
        <w:rPr>
          <w:rFonts w:hint="eastAsia"/>
        </w:rPr>
        <w:t>，使得同态计算只能进行整数类型的加密，运算和解密操作</w:t>
      </w:r>
      <w:r w:rsidR="00634597">
        <w:rPr>
          <w:rFonts w:hint="eastAsia"/>
        </w:rPr>
        <w:t>.</w:t>
      </w:r>
      <w:r w:rsidR="007A00AA">
        <w:rPr>
          <w:rFonts w:hint="eastAsia"/>
        </w:rPr>
        <w:t>这对于分布式统计来说是远远不够的</w:t>
      </w:r>
      <w:r w:rsidR="00634597">
        <w:rPr>
          <w:rFonts w:hint="eastAsia"/>
        </w:rPr>
        <w:t>.</w:t>
      </w:r>
    </w:p>
    <w:p w14:paraId="475ED85D" w14:textId="5A573A3B" w:rsidR="00632B9B" w:rsidRDefault="00AB54A6" w:rsidP="004E5B42">
      <w:pPr>
        <w:spacing w:after="156"/>
        <w:ind w:firstLine="480"/>
      </w:pPr>
      <w:r>
        <w:rPr>
          <w:rFonts w:hint="eastAsia"/>
        </w:rPr>
        <w:t>所以对未来的展望是，</w:t>
      </w:r>
      <w:r w:rsidR="00852EE9">
        <w:rPr>
          <w:rFonts w:hint="eastAsia"/>
        </w:rPr>
        <w:t>加入</w:t>
      </w:r>
      <w:r w:rsidR="00852EE9">
        <w:rPr>
          <w:rFonts w:hint="eastAsia"/>
        </w:rPr>
        <w:t>CKKS</w:t>
      </w:r>
      <w:r w:rsidR="00852EE9">
        <w:rPr>
          <w:rFonts w:hint="eastAsia"/>
        </w:rPr>
        <w:t>算法，让其</w:t>
      </w:r>
      <w:r>
        <w:rPr>
          <w:rFonts w:hint="eastAsia"/>
        </w:rPr>
        <w:t>能拓展明文空间范围，能计算浮点数类型</w:t>
      </w:r>
      <w:r w:rsidR="009F7009">
        <w:rPr>
          <w:rFonts w:hint="eastAsia"/>
        </w:rPr>
        <w:t>，最好是能进行任意此的同态操作</w:t>
      </w:r>
      <w:r w:rsidR="00634597">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Default="00E70D3E" w:rsidP="00CB6191">
      <w:pPr>
        <w:pStyle w:val="1"/>
        <w:numPr>
          <w:ilvl w:val="0"/>
          <w:numId w:val="0"/>
        </w:numPr>
        <w:spacing w:after="156"/>
        <w:jc w:val="center"/>
      </w:pPr>
      <w:bookmarkStart w:id="42" w:name="_Toc101107463"/>
      <w:r>
        <w:rPr>
          <w:rFonts w:hint="eastAsia"/>
        </w:rPr>
        <w:lastRenderedPageBreak/>
        <w:t>谢</w:t>
      </w:r>
      <w:r w:rsidR="002172AF">
        <w:t xml:space="preserve">  </w:t>
      </w:r>
      <w:proofErr w:type="gramStart"/>
      <w:r>
        <w:rPr>
          <w:rFonts w:hint="eastAsia"/>
        </w:rPr>
        <w:t>辞</w:t>
      </w:r>
      <w:bookmarkEnd w:id="42"/>
      <w:proofErr w:type="gramEnd"/>
    </w:p>
    <w:p w14:paraId="475FA737" w14:textId="2DD45413" w:rsidR="008F2421" w:rsidRDefault="003E39FC" w:rsidP="00311120">
      <w:pPr>
        <w:spacing w:after="156"/>
        <w:ind w:firstLine="480"/>
      </w:pPr>
      <w:r w:rsidRPr="003E39FC">
        <w:rPr>
          <w:rFonts w:hint="eastAsia"/>
        </w:rPr>
        <w:t>经过了</w:t>
      </w:r>
      <w:r w:rsidR="007465D9">
        <w:rPr>
          <w:rFonts w:hint="eastAsia"/>
        </w:rPr>
        <w:t>三</w:t>
      </w:r>
      <w:r w:rsidRPr="003E39FC">
        <w:rPr>
          <w:rFonts w:hint="eastAsia"/>
        </w:rPr>
        <w:t>个多月的学习和工作，我最终完成了</w:t>
      </w:r>
      <w:r>
        <w:rPr>
          <w:rFonts w:hint="eastAsia"/>
        </w:rPr>
        <w:t>本次</w:t>
      </w:r>
      <w:proofErr w:type="gramStart"/>
      <w:r>
        <w:rPr>
          <w:rFonts w:hint="eastAsia"/>
        </w:rPr>
        <w:t>的论文</w:t>
      </w:r>
      <w:r w:rsidRPr="003E39FC">
        <w:rPr>
          <w:rFonts w:hint="eastAsia"/>
        </w:rPr>
        <w:t>的论文</w:t>
      </w:r>
      <w:proofErr w:type="gramEnd"/>
      <w:r w:rsidR="00634597">
        <w:rPr>
          <w:rFonts w:hint="eastAsia"/>
        </w:rPr>
        <w:t>.</w:t>
      </w:r>
      <w:r w:rsidR="00AC6A14">
        <w:rPr>
          <w:rFonts w:hint="eastAsia"/>
        </w:rPr>
        <w:t>从开始接到论文题目到系统的实现，再到论文文章的完成，每走一步对我来说都是新的尝试与挑战</w:t>
      </w:r>
      <w:r w:rsidR="00785115">
        <w:rPr>
          <w:rFonts w:hint="eastAsia"/>
        </w:rPr>
        <w:t>，这也是我大学期间独立完成的一个大型项目</w:t>
      </w:r>
      <w:r w:rsidR="00634597">
        <w:rPr>
          <w:rFonts w:hint="eastAsia"/>
        </w:rPr>
        <w:t>.</w:t>
      </w:r>
      <w:r w:rsidR="00311120">
        <w:rPr>
          <w:rFonts w:hint="eastAsia"/>
        </w:rPr>
        <w:t>然我的论文作品不是很成熟，还有很多不足之处，但我能够自豪的说，那里面的每一段代码，都有我的劳动</w:t>
      </w:r>
      <w:r w:rsidR="00634597">
        <w:rPr>
          <w:rFonts w:hint="eastAsia"/>
        </w:rPr>
        <w:t>.</w:t>
      </w:r>
      <w:r w:rsidR="00311120">
        <w:rPr>
          <w:rFonts w:hint="eastAsia"/>
        </w:rPr>
        <w:t>当看着自我的程序，自我成天相伴的系统能够健康的运行，真是莫大的幸福和欣慰</w:t>
      </w:r>
      <w:r w:rsidR="00634597">
        <w:rPr>
          <w:rFonts w:hint="eastAsia"/>
        </w:rPr>
        <w:t>.</w:t>
      </w:r>
      <w:r w:rsidR="00311120">
        <w:rPr>
          <w:rFonts w:hint="eastAsia"/>
        </w:rPr>
        <w:t>我相信其中的酸甜苦辣最终都会化为甜美的甘泉</w:t>
      </w:r>
      <w:r w:rsidR="00634597">
        <w:rPr>
          <w:rFonts w:hint="eastAsia"/>
        </w:rPr>
        <w:t>.</w:t>
      </w:r>
    </w:p>
    <w:p w14:paraId="38A0D26A" w14:textId="3821B6C0" w:rsidR="00DA29CF" w:rsidRDefault="00EC7F84" w:rsidP="00EC7F84">
      <w:pPr>
        <w:spacing w:after="156"/>
        <w:ind w:firstLine="480"/>
      </w:pPr>
      <w:r>
        <w:rPr>
          <w:rFonts w:hint="eastAsia"/>
        </w:rPr>
        <w:t>这次做论文的经历也会使我终身受益，我感受到做论文是要真</w:t>
      </w:r>
      <w:proofErr w:type="gramStart"/>
      <w:r>
        <w:rPr>
          <w:rFonts w:hint="eastAsia"/>
        </w:rPr>
        <w:t>真正</w:t>
      </w:r>
      <w:proofErr w:type="gramEnd"/>
      <w:r>
        <w:rPr>
          <w:rFonts w:hint="eastAsia"/>
        </w:rPr>
        <w:t>正用心去做的一件事情，是真正的自我学习的过程和研究的过程，没有学习就不可能有研究的潜力，没有自我的研究，就不会有所突破，那也就不叫论文了</w:t>
      </w:r>
      <w:r w:rsidR="00634597">
        <w:rPr>
          <w:rFonts w:hint="eastAsia"/>
        </w:rPr>
        <w:t>.</w:t>
      </w:r>
      <w:r>
        <w:rPr>
          <w:rFonts w:hint="eastAsia"/>
        </w:rPr>
        <w:t>期望这次的经历能让我在以后学习中激励我继续提高</w:t>
      </w:r>
      <w:r w:rsidR="00634597">
        <w:rPr>
          <w:rFonts w:hint="eastAsia"/>
        </w:rPr>
        <w:t>.</w:t>
      </w:r>
    </w:p>
    <w:p w14:paraId="0C7B240D" w14:textId="64453776" w:rsidR="00422BD5" w:rsidRDefault="00422BD5" w:rsidP="00422BD5">
      <w:pPr>
        <w:spacing w:after="156"/>
        <w:ind w:firstLine="480"/>
      </w:pPr>
      <w:r>
        <w:rPr>
          <w:rFonts w:hint="eastAsia"/>
        </w:rPr>
        <w:t>感激我们一齐在学校努力的同学，我们彼此关心、互相支持和帮忙，留下了许多难忘的回忆</w:t>
      </w:r>
      <w:r w:rsidR="00634597">
        <w:rPr>
          <w:rFonts w:hint="eastAsia"/>
        </w:rPr>
        <w:t>.</w:t>
      </w:r>
    </w:p>
    <w:p w14:paraId="7D80A2EF" w14:textId="3777F758" w:rsidR="00422BD5" w:rsidRPr="008F2421" w:rsidRDefault="00422BD5" w:rsidP="00422BD5">
      <w:pPr>
        <w:spacing w:after="156"/>
        <w:ind w:firstLine="480"/>
        <w:rPr>
          <w:rFonts w:hint="eastAsia"/>
        </w:rPr>
      </w:pPr>
      <w:r>
        <w:rPr>
          <w:rFonts w:hint="eastAsia"/>
        </w:rPr>
        <w:t>感激我的父母和家人，感激他们对我学习、生活给予的支持和照顾</w:t>
      </w:r>
      <w:r w:rsidR="00634597">
        <w:rPr>
          <w:rFonts w:hint="eastAsia"/>
        </w:rPr>
        <w:t>.</w:t>
      </w:r>
      <w:r>
        <w:rPr>
          <w:rFonts w:hint="eastAsia"/>
        </w:rPr>
        <w:t>在论文的写作过程中，还获得了许许多多人的帮忙与先前研究工作者的宝贵资料，论文的研究成果离不开你们的协作和帮忙，在此对你们表示深切的谢意</w:t>
      </w:r>
      <w:r w:rsidR="00634597">
        <w:rPr>
          <w:rFonts w:hint="eastAsia"/>
        </w:rPr>
        <w:t>.</w:t>
      </w:r>
      <w:r>
        <w:rPr>
          <w:rFonts w:hint="eastAsia"/>
        </w:rPr>
        <w:t>期望能够以本文向你们汇报，以感激你们对我的关怀与帮忙，感激一向以来对我的支持与鼓励</w:t>
      </w:r>
      <w:r w:rsidR="00634597">
        <w:rPr>
          <w:rFonts w:hint="eastAsia"/>
        </w:rPr>
        <w:t>.</w:t>
      </w:r>
      <w:r>
        <w:rPr>
          <w:rFonts w:hint="eastAsia"/>
        </w:rPr>
        <w:t>你们永远是我的精神支柱和继续前进的动力</w:t>
      </w:r>
      <w:r w:rsidR="00634597">
        <w:rPr>
          <w:rFonts w:hint="eastAsia"/>
        </w:rPr>
        <w:t>.</w:t>
      </w:r>
      <w:r>
        <w:cr/>
      </w: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427"/>
          <w:pgSz w:w="11906" w:h="16838"/>
          <w:pgMar w:top="1418" w:right="1418" w:bottom="1361" w:left="1418" w:header="851" w:footer="992" w:gutter="0"/>
          <w:pgNumType w:start="1"/>
          <w:cols w:space="720"/>
          <w:docGrid w:type="lines" w:linePitch="312"/>
        </w:sectPr>
      </w:pPr>
    </w:p>
    <w:p w14:paraId="1B29B1AD" w14:textId="090A7DD0" w:rsidR="00463CE0" w:rsidRDefault="00463CE0" w:rsidP="002C5A60">
      <w:pPr>
        <w:pStyle w:val="1"/>
        <w:numPr>
          <w:ilvl w:val="0"/>
          <w:numId w:val="0"/>
        </w:numPr>
        <w:spacing w:after="156"/>
        <w:ind w:left="425" w:hanging="425"/>
        <w:jc w:val="center"/>
      </w:pPr>
      <w:bookmarkStart w:id="43" w:name="_Toc96954785"/>
      <w:bookmarkStart w:id="44" w:name="_Toc98257317"/>
      <w:bookmarkStart w:id="45" w:name="_Toc101107464"/>
      <w:r>
        <w:rPr>
          <w:rFonts w:hint="eastAsia"/>
        </w:rPr>
        <w:lastRenderedPageBreak/>
        <w:t>参考文献</w:t>
      </w:r>
      <w:bookmarkEnd w:id="43"/>
      <w:bookmarkEnd w:id="44"/>
      <w:bookmarkEnd w:id="45"/>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xml:space="preserve">, ADLEMAN L, DERTOUZOS M </w:t>
      </w:r>
      <w:proofErr w:type="spellStart"/>
      <w:proofErr w:type="gramStart"/>
      <w:r w:rsidR="00D926B8">
        <w:t>L.</w:t>
      </w:r>
      <w:r w:rsidR="004C0C46">
        <w:t>On</w:t>
      </w:r>
      <w:proofErr w:type="spellEnd"/>
      <w:proofErr w:type="gramEnd"/>
      <w:r w:rsidR="004C0C46">
        <w:t xml:space="preserve"> data banks and privacy homomorphisms[A]. </w:t>
      </w:r>
      <w:proofErr w:type="spellStart"/>
      <w:r w:rsidR="00BB6FB6">
        <w:t>DeMillo</w:t>
      </w:r>
      <w:proofErr w:type="spellEnd"/>
      <w:r w:rsidR="00BB6FB6">
        <w:t xml:space="preserve">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 xml:space="preserve">AILLIER P. Public-key cryptosystems based on composite degree </w:t>
      </w:r>
      <w:proofErr w:type="spellStart"/>
      <w:r>
        <w:t>residuosity</w:t>
      </w:r>
      <w:proofErr w:type="spellEnd"/>
      <w:r>
        <w:t xml:space="preserve"> classes[A]</w:t>
      </w:r>
      <w:r w:rsidR="00CF63AF">
        <w:t xml:space="preserve">. Proc of the Advances in </w:t>
      </w:r>
      <w:proofErr w:type="gramStart"/>
      <w:r w:rsidR="00CF63AF">
        <w:t>Cryptology(</w:t>
      </w:r>
      <w:proofErr w:type="gramEnd"/>
      <w:r w:rsidR="00CF63AF">
        <w:t>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proofErr w:type="gramStart"/>
      <w:r w:rsidR="00B030B2" w:rsidRPr="00B030B2">
        <w:t>2005)[</w:t>
      </w:r>
      <w:proofErr w:type="gramEnd"/>
      <w:r w:rsidR="00B030B2" w:rsidRPr="00B030B2">
        <w:t>C]. Cambridge, MA, USA, 2005.325-341.</w:t>
      </w:r>
    </w:p>
    <w:p w14:paraId="19122E5F" w14:textId="57AB26DC" w:rsidR="00916630" w:rsidRDefault="003867CF" w:rsidP="005063B6">
      <w:pPr>
        <w:pStyle w:val="a"/>
        <w:spacing w:after="156"/>
        <w:ind w:left="360" w:hanging="360"/>
      </w:pPr>
      <w:r w:rsidRPr="003867CF">
        <w:t xml:space="preserve">GENTRY C. </w:t>
      </w:r>
      <w:proofErr w:type="gramStart"/>
      <w:r w:rsidRPr="003867CF">
        <w:t>A</w:t>
      </w:r>
      <w:proofErr w:type="gramEnd"/>
      <w:r w:rsidRPr="003867CF">
        <w:t xml:space="preserve"> Fully Homomorphic Encryption Scheme[D]. Califor</w:t>
      </w:r>
      <w:r w:rsidR="00725CAB" w:rsidRPr="00725CAB">
        <w:t>nia, USA: Stanford University, 2009.</w:t>
      </w:r>
    </w:p>
    <w:p w14:paraId="5BFE9B30" w14:textId="02EAE43D"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 xml:space="preserve">Proc of the 41st ACM Symposium on Theory of </w:t>
      </w:r>
      <w:proofErr w:type="gramStart"/>
      <w:r w:rsidR="00792373" w:rsidRPr="00792373">
        <w:t>Computing(</w:t>
      </w:r>
      <w:proofErr w:type="gramEnd"/>
      <w:r w:rsidR="00792373" w:rsidRPr="00792373">
        <w:t>STOC</w:t>
      </w:r>
      <w:r w:rsidR="00AF1573">
        <w:t xml:space="preserve"> </w:t>
      </w:r>
      <w:r w:rsidR="00AF1573" w:rsidRPr="00AF1573">
        <w:t>09)[C]. Bethesda, Maryland, USA, 2009.169-178.</w:t>
      </w:r>
    </w:p>
    <w:p w14:paraId="0842A532" w14:textId="7B17ABD2" w:rsidR="00E17DD7" w:rsidRDefault="008068FE" w:rsidP="00EB0FEA">
      <w:pPr>
        <w:pStyle w:val="a"/>
        <w:spacing w:after="156"/>
        <w:ind w:left="360" w:hanging="360"/>
      </w:pPr>
      <w:r>
        <w:t xml:space="preserve">SMART P N, VERCAUTEREN F. Fully homomorphic encryption with relatively small key and ciphertext sizes[A]. Proc of the Public Key Cryptography (PKC </w:t>
      </w:r>
      <w:proofErr w:type="gramStart"/>
      <w:r>
        <w:t>2010)[</w:t>
      </w:r>
      <w:proofErr w:type="gramEnd"/>
      <w:r>
        <w:t>C]. Paris, France, 2010.420-443.</w:t>
      </w:r>
    </w:p>
    <w:p w14:paraId="562782A9" w14:textId="4B5D8363" w:rsidR="003B7D32" w:rsidRDefault="00813FA0" w:rsidP="00561C2B">
      <w:pPr>
        <w:pStyle w:val="a"/>
        <w:spacing w:after="156"/>
        <w:ind w:left="360" w:hanging="360"/>
      </w:pPr>
      <w:r>
        <w:t>DIJK V M, GENTRY C, HALEVI S, et al. Fully homomorphic encryption over the integers[A]. Proc of the Advances in Cryptology</w:t>
      </w:r>
      <w:r w:rsidR="00B24797">
        <w:t xml:space="preserve"> </w:t>
      </w:r>
      <w:r>
        <w:t xml:space="preserve">(EUROCRYPT </w:t>
      </w:r>
      <w:proofErr w:type="gramStart"/>
      <w:r>
        <w:t>2010)[</w:t>
      </w:r>
      <w:proofErr w:type="gramEnd"/>
      <w:r>
        <w:t>C]. Riviera, France, 2010.24 43.</w:t>
      </w:r>
    </w:p>
    <w:p w14:paraId="5D8648FA" w14:textId="599B970E" w:rsidR="00D83C37" w:rsidRDefault="00862B37" w:rsidP="00D61487">
      <w:pPr>
        <w:pStyle w:val="a"/>
        <w:spacing w:after="156"/>
        <w:ind w:left="360" w:hanging="360"/>
      </w:pPr>
      <w:r>
        <w:t xml:space="preserve">CORON J, MANDAL A, NACCACHE D, et al, </w:t>
      </w:r>
      <w:proofErr w:type="gramStart"/>
      <w:r>
        <w:t>Fully</w:t>
      </w:r>
      <w:proofErr w:type="gramEnd"/>
      <w:r>
        <w:t xml:space="preserve"> homomorphic encryption over the integers with shorter public keys[A]. Proc of the Advances in Cryptology (CRYPTO 201 </w:t>
      </w:r>
      <w:proofErr w:type="gramStart"/>
      <w:r>
        <w:t>1)[</w:t>
      </w:r>
      <w:proofErr w:type="gramEnd"/>
      <w:r>
        <w:t>C]. Santa Barbara, California, USA, 2011.487-504.</w:t>
      </w:r>
    </w:p>
    <w:p w14:paraId="40FEE454" w14:textId="7878801B" w:rsidR="00AE4522" w:rsidRDefault="00E145E4" w:rsidP="0032018A">
      <w:pPr>
        <w:pStyle w:val="a"/>
        <w:spacing w:after="156"/>
        <w:ind w:left="360" w:hanging="360"/>
      </w:pPr>
      <w:r>
        <w:lastRenderedPageBreak/>
        <w:t>BRAKERSKI Z, VAIKUNTANATHAN V. Fully homomorphic encryption from ring-</w:t>
      </w:r>
      <w:proofErr w:type="spellStart"/>
      <w:r>
        <w:t>lwe</w:t>
      </w:r>
      <w:proofErr w:type="spellEnd"/>
      <w:r>
        <w:t xml:space="preserve"> and security for key dependent messages[A]. Proc of the Advances in Cryptology (CRYPTO 201 </w:t>
      </w:r>
      <w:proofErr w:type="gramStart"/>
      <w:r>
        <w:t>1)[</w:t>
      </w:r>
      <w:proofErr w:type="gramEnd"/>
      <w:r>
        <w:t xml:space="preserve">C]. Santa Barbara, </w:t>
      </w:r>
      <w:proofErr w:type="spellStart"/>
      <w:r>
        <w:t>Califomia</w:t>
      </w:r>
      <w:proofErr w:type="spellEnd"/>
      <w:r>
        <w:t>, USA, 2011.505 -524.</w:t>
      </w:r>
    </w:p>
    <w:p w14:paraId="41D78AF6" w14:textId="5E60728B" w:rsidR="00A564C4" w:rsidRDefault="00D80F9C" w:rsidP="000E6CC5">
      <w:pPr>
        <w:pStyle w:val="a"/>
        <w:spacing w:after="156"/>
        <w:ind w:left="360" w:hanging="360"/>
      </w:pPr>
      <w:r>
        <w:t>GENTRY C, HALEVI S. Implementing Gentry's fully-</w:t>
      </w:r>
      <w:proofErr w:type="spellStart"/>
      <w:r>
        <w:t>bomomorphic</w:t>
      </w:r>
      <w:proofErr w:type="spellEnd"/>
      <w:r w:rsidR="00555B89">
        <w:t xml:space="preserve"> </w:t>
      </w:r>
      <w:r>
        <w:t xml:space="preserve">encryption scheme[A]. Proc of the Advances in </w:t>
      </w:r>
      <w:proofErr w:type="gramStart"/>
      <w:r>
        <w:t>Cryptology(</w:t>
      </w:r>
      <w:proofErr w:type="gramEnd"/>
      <w:r>
        <w:t>EUROCRYPT 2011)[C]. Tallinn, Estonia, 2011.129-148.</w:t>
      </w:r>
    </w:p>
    <w:p w14:paraId="351739D4" w14:textId="7C90A12D" w:rsidR="00D36697" w:rsidRDefault="00326475" w:rsidP="00343C72">
      <w:pPr>
        <w:pStyle w:val="a"/>
        <w:spacing w:after="156"/>
        <w:ind w:left="360" w:hanging="360"/>
      </w:pPr>
      <w:r w:rsidRPr="00326475">
        <w:rPr>
          <w:rFonts w:hint="eastAsia"/>
        </w:rPr>
        <w:t>BRAKERSKI Z</w:t>
      </w:r>
      <w:r w:rsidRPr="00326475">
        <w:rPr>
          <w:rFonts w:hint="eastAsia"/>
        </w:rPr>
        <w:t>，</w:t>
      </w:r>
      <w:r w:rsidRPr="00326475">
        <w:rPr>
          <w:rFonts w:hint="eastAsia"/>
        </w:rPr>
        <w:t>GENTRY C</w:t>
      </w:r>
      <w:r w:rsidRPr="00326475">
        <w:rPr>
          <w:rFonts w:hint="eastAsia"/>
        </w:rPr>
        <w:t>，</w:t>
      </w:r>
      <w:r w:rsidRPr="00326475">
        <w:rPr>
          <w:rFonts w:hint="eastAsia"/>
        </w:rPr>
        <w:t>VAIKUNTANATHAN V. Fully</w:t>
      </w:r>
      <w:r w:rsidR="0006775F">
        <w:t xml:space="preserve"> homomorphic encryption without </w:t>
      </w:r>
      <w:proofErr w:type="gramStart"/>
      <w:r w:rsidR="0006775F">
        <w:t>bootstrapping[</w:t>
      </w:r>
      <w:proofErr w:type="gramEnd"/>
      <w:r w:rsidR="0006775F">
        <w:t>]. Computer and Information Science, 2011, 111(111): 1-12.</w:t>
      </w:r>
    </w:p>
    <w:p w14:paraId="538440F2" w14:textId="3C4E514F" w:rsidR="00CA03CF" w:rsidRDefault="00CA03CF" w:rsidP="00EA3328">
      <w:pPr>
        <w:pStyle w:val="a"/>
        <w:spacing w:after="156"/>
        <w:ind w:left="360" w:hanging="360"/>
      </w:pPr>
      <w:r>
        <w:t>GENTRY C, HALEVI S. Fully homomorphic encryption without squashing using depth-3 arithmetic circuits[A]. Proc of the 2011 IEEE 52nd Annual Symposium on Foundations of Computer Science[C].</w:t>
      </w:r>
      <w:r w:rsidR="00047EEF">
        <w:t xml:space="preserve"> </w:t>
      </w:r>
      <w:r>
        <w:t>Palm Springs, CA, USA, 201 1.107-109.</w:t>
      </w:r>
    </w:p>
    <w:p w14:paraId="2392178C" w14:textId="725BD727" w:rsidR="00121C94" w:rsidRDefault="00780F50" w:rsidP="00CC6785">
      <w:pPr>
        <w:pStyle w:val="a"/>
        <w:spacing w:after="156"/>
        <w:ind w:left="360" w:hanging="360"/>
      </w:pPr>
      <w:r>
        <w:rPr>
          <w:rFonts w:hint="eastAsia"/>
        </w:rPr>
        <w:t>黄汝维，桂小林，</w:t>
      </w:r>
      <w:proofErr w:type="gramStart"/>
      <w:r>
        <w:rPr>
          <w:rFonts w:hint="eastAsia"/>
        </w:rPr>
        <w:t>余思等</w:t>
      </w:r>
      <w:proofErr w:type="gramEnd"/>
      <w:r>
        <w:rPr>
          <w:rFonts w:hint="eastAsia"/>
        </w:rPr>
        <w:t>.</w:t>
      </w:r>
      <w:proofErr w:type="gramStart"/>
      <w:r>
        <w:rPr>
          <w:rFonts w:hint="eastAsia"/>
        </w:rPr>
        <w:t>云环境</w:t>
      </w:r>
      <w:proofErr w:type="gramEnd"/>
      <w:r>
        <w:rPr>
          <w:rFonts w:hint="eastAsia"/>
        </w:rPr>
        <w:t>中支持隐私保护的可计算加密方法</w:t>
      </w:r>
      <w:r>
        <w:rPr>
          <w:rFonts w:hint="eastAsia"/>
        </w:rPr>
        <w:t>[</w:t>
      </w:r>
      <w:r w:rsidR="004B1E51">
        <w:t>J</w:t>
      </w:r>
      <w:r>
        <w:rPr>
          <w:rFonts w:hint="eastAsia"/>
        </w:rPr>
        <w:t>].</w:t>
      </w:r>
      <w:r>
        <w:rPr>
          <w:rFonts w:hint="eastAsia"/>
        </w:rPr>
        <w:t>计算机学报</w:t>
      </w:r>
      <w:r>
        <w:rPr>
          <w:rFonts w:hint="eastAsia"/>
        </w:rPr>
        <w:t>, 2011, 34(12): 2391-2402.</w:t>
      </w:r>
    </w:p>
    <w:p w14:paraId="59421CB6" w14:textId="16E247D9" w:rsidR="002A6BF7" w:rsidRDefault="002A6BF7" w:rsidP="005063B6">
      <w:pPr>
        <w:pStyle w:val="a"/>
        <w:spacing w:after="156"/>
        <w:ind w:left="360" w:hanging="360"/>
      </w:pPr>
      <w:r w:rsidRPr="00BF3694">
        <w:t xml:space="preserve">T. </w:t>
      </w:r>
      <w:proofErr w:type="spellStart"/>
      <w:r w:rsidRPr="00BF3694">
        <w:t>Elgamal</w:t>
      </w:r>
      <w:proofErr w:type="spellEnd"/>
      <w:r w:rsidRPr="00BF3694">
        <w:t xml:space="preserve">, "A public key cryptosystem and a signature scheme based on discrete logarithms," in IEEE Transactions on Information Theory, vol. 31, no. 4, pp. 469-472, July 1985, </w:t>
      </w:r>
      <w:proofErr w:type="spellStart"/>
      <w:r w:rsidRPr="00BF3694">
        <w:t>doi</w:t>
      </w:r>
      <w:proofErr w:type="spellEnd"/>
      <w:r w:rsidRPr="00BF3694">
        <w:t>: 10.1109/TIT.1985.1057074.</w:t>
      </w:r>
    </w:p>
    <w:p w14:paraId="58544FED" w14:textId="59F3859F" w:rsidR="002A6BF7" w:rsidRDefault="002A6BF7" w:rsidP="00510BA3">
      <w:pPr>
        <w:pStyle w:val="a"/>
        <w:spacing w:after="156"/>
        <w:ind w:left="360" w:hanging="360"/>
      </w:pPr>
      <w:proofErr w:type="spellStart"/>
      <w:r w:rsidRPr="00B24445">
        <w:t>Paillier</w:t>
      </w:r>
      <w:proofErr w:type="spellEnd"/>
      <w:r w:rsidRPr="00B24445">
        <w:t xml:space="preserve"> </w:t>
      </w:r>
      <w:proofErr w:type="gramStart"/>
      <w:r w:rsidRPr="00B24445">
        <w:t>P .</w:t>
      </w:r>
      <w:proofErr w:type="gramEnd"/>
      <w:r w:rsidRPr="00B24445">
        <w:t xml:space="preserve"> Public-key cryptosystems based on composite degree </w:t>
      </w:r>
      <w:proofErr w:type="spellStart"/>
      <w:r w:rsidRPr="00B24445">
        <w:t>residuosity</w:t>
      </w:r>
      <w:proofErr w:type="spellEnd"/>
      <w:r w:rsidRPr="00B24445">
        <w:t xml:space="preserve"> classes[J]. Advances in Cryptology </w:t>
      </w:r>
      <w:proofErr w:type="spellStart"/>
      <w:r w:rsidRPr="00B24445">
        <w:t>Leurocrypt</w:t>
      </w:r>
      <w:proofErr w:type="spellEnd"/>
      <w:r w:rsidRPr="00B24445">
        <w:t>, 2004.</w:t>
      </w:r>
    </w:p>
    <w:p w14:paraId="358B20D3" w14:textId="6E59FEAC" w:rsidR="002A6BF7" w:rsidRDefault="002A6BF7" w:rsidP="006A326A">
      <w:pPr>
        <w:pStyle w:val="a"/>
        <w:spacing w:after="156"/>
        <w:ind w:left="360" w:hanging="360"/>
      </w:pPr>
      <w:r w:rsidRPr="006B2745">
        <w:t xml:space="preserve">Goldwasser, S.; </w:t>
      </w:r>
      <w:proofErr w:type="spellStart"/>
      <w:r w:rsidRPr="006B2745">
        <w:t>Micali</w:t>
      </w:r>
      <w:proofErr w:type="spellEnd"/>
      <w:r w:rsidRPr="006B2745">
        <w:t>,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 xml:space="preserve">D </w:t>
      </w:r>
      <w:proofErr w:type="spellStart"/>
      <w:r w:rsidRPr="00947307">
        <w:t>Boneh</w:t>
      </w:r>
      <w:proofErr w:type="spellEnd"/>
      <w:r w:rsidRPr="00947307">
        <w:t>, EJ Goh, K Nissim (April 2006). "Evaluating 2-DNF Formulas on Ciphertexts"</w:t>
      </w:r>
    </w:p>
    <w:p w14:paraId="30E5BA22" w14:textId="16AE8042" w:rsidR="002A6BF7" w:rsidRDefault="002A6BF7" w:rsidP="00804FBE">
      <w:pPr>
        <w:pStyle w:val="a"/>
        <w:spacing w:after="156"/>
        <w:ind w:left="360" w:hanging="360"/>
      </w:pPr>
      <w:r w:rsidRPr="004A0CF7">
        <w:t xml:space="preserve">STOC '09: Proceedings of the forty-first annual ACM symposium on Theory of </w:t>
      </w:r>
      <w:proofErr w:type="spellStart"/>
      <w:r w:rsidRPr="004A0CF7">
        <w:t>computingMay</w:t>
      </w:r>
      <w:proofErr w:type="spellEnd"/>
      <w:r w:rsidRPr="004A0CF7">
        <w:t xml:space="preserve">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F46AB6" w14:textId="77777777" w:rsidR="005E6135" w:rsidRDefault="005E6135">
      <w:pPr>
        <w:spacing w:after="120"/>
        <w:ind w:firstLine="360"/>
        <w:rPr>
          <w:sz w:val="18"/>
        </w:rPr>
      </w:pPr>
    </w:p>
  </w:endnote>
  <w:endnote w:type="continuationSeparator" w:id="0">
    <w:p w14:paraId="753CF204" w14:textId="77777777" w:rsidR="005E6135" w:rsidRDefault="005E6135">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5359BA" w14:textId="77777777" w:rsidR="005E6135" w:rsidRDefault="005E6135">
      <w:pPr>
        <w:spacing w:after="120"/>
        <w:ind w:firstLine="360"/>
        <w:rPr>
          <w:sz w:val="18"/>
        </w:rPr>
      </w:pPr>
    </w:p>
  </w:footnote>
  <w:footnote w:type="continuationSeparator" w:id="0">
    <w:p w14:paraId="41AFC6F0" w14:textId="77777777" w:rsidR="005E6135" w:rsidRDefault="005E6135">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5E6135"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278.4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w:t>
    </w:r>
    <w:r w:rsidR="00B26F80" w:rsidRPr="008841F2">
      <w:rPr>
        <w:rFonts w:ascii="宋体" w:hAnsi="宋体" w:hint="eastAsia"/>
        <w:sz w:val="21"/>
        <w:szCs w:val="21"/>
      </w:rPr>
      <w:t>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5E6135"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1EDA"/>
    <w:rsid w:val="00002196"/>
    <w:rsid w:val="0000236B"/>
    <w:rsid w:val="00002C43"/>
    <w:rsid w:val="000033D5"/>
    <w:rsid w:val="000042EF"/>
    <w:rsid w:val="00004E4C"/>
    <w:rsid w:val="00005B66"/>
    <w:rsid w:val="00006E71"/>
    <w:rsid w:val="00007F69"/>
    <w:rsid w:val="000103B3"/>
    <w:rsid w:val="0001235B"/>
    <w:rsid w:val="000125BC"/>
    <w:rsid w:val="00014248"/>
    <w:rsid w:val="0001448B"/>
    <w:rsid w:val="00014A8B"/>
    <w:rsid w:val="00015D4C"/>
    <w:rsid w:val="000169BA"/>
    <w:rsid w:val="0001726A"/>
    <w:rsid w:val="0001727C"/>
    <w:rsid w:val="00017328"/>
    <w:rsid w:val="000223DC"/>
    <w:rsid w:val="000238FD"/>
    <w:rsid w:val="000240DA"/>
    <w:rsid w:val="00026BF7"/>
    <w:rsid w:val="0002745F"/>
    <w:rsid w:val="00027916"/>
    <w:rsid w:val="00030336"/>
    <w:rsid w:val="00030C25"/>
    <w:rsid w:val="000315C1"/>
    <w:rsid w:val="000319BB"/>
    <w:rsid w:val="00031C47"/>
    <w:rsid w:val="00034253"/>
    <w:rsid w:val="00035E15"/>
    <w:rsid w:val="00036EC1"/>
    <w:rsid w:val="00040C45"/>
    <w:rsid w:val="000425FC"/>
    <w:rsid w:val="00044517"/>
    <w:rsid w:val="0004621D"/>
    <w:rsid w:val="00046464"/>
    <w:rsid w:val="000465F4"/>
    <w:rsid w:val="000466F8"/>
    <w:rsid w:val="0004702F"/>
    <w:rsid w:val="000479AF"/>
    <w:rsid w:val="00047D38"/>
    <w:rsid w:val="00047EEF"/>
    <w:rsid w:val="00050017"/>
    <w:rsid w:val="00050DEE"/>
    <w:rsid w:val="000511B6"/>
    <w:rsid w:val="000531EB"/>
    <w:rsid w:val="00054E50"/>
    <w:rsid w:val="00057489"/>
    <w:rsid w:val="000576D3"/>
    <w:rsid w:val="0005788A"/>
    <w:rsid w:val="00057A48"/>
    <w:rsid w:val="00057D3A"/>
    <w:rsid w:val="0006034F"/>
    <w:rsid w:val="00062181"/>
    <w:rsid w:val="00062566"/>
    <w:rsid w:val="00062748"/>
    <w:rsid w:val="000634C5"/>
    <w:rsid w:val="000639FD"/>
    <w:rsid w:val="00064138"/>
    <w:rsid w:val="000670DE"/>
    <w:rsid w:val="00067249"/>
    <w:rsid w:val="00067736"/>
    <w:rsid w:val="0006775F"/>
    <w:rsid w:val="00070BDE"/>
    <w:rsid w:val="000723D9"/>
    <w:rsid w:val="00072AB7"/>
    <w:rsid w:val="000736F5"/>
    <w:rsid w:val="00073FB7"/>
    <w:rsid w:val="000747CE"/>
    <w:rsid w:val="00074EBC"/>
    <w:rsid w:val="0007528F"/>
    <w:rsid w:val="00075BBF"/>
    <w:rsid w:val="0007651E"/>
    <w:rsid w:val="00076895"/>
    <w:rsid w:val="0007706E"/>
    <w:rsid w:val="00077AFD"/>
    <w:rsid w:val="00077BEC"/>
    <w:rsid w:val="00080BFC"/>
    <w:rsid w:val="00082032"/>
    <w:rsid w:val="00082059"/>
    <w:rsid w:val="000838BE"/>
    <w:rsid w:val="00083A66"/>
    <w:rsid w:val="00083B01"/>
    <w:rsid w:val="000840C6"/>
    <w:rsid w:val="00084363"/>
    <w:rsid w:val="00084935"/>
    <w:rsid w:val="00085FE9"/>
    <w:rsid w:val="000860FE"/>
    <w:rsid w:val="0008640C"/>
    <w:rsid w:val="000877C1"/>
    <w:rsid w:val="00090728"/>
    <w:rsid w:val="00091814"/>
    <w:rsid w:val="000927DC"/>
    <w:rsid w:val="00093122"/>
    <w:rsid w:val="00093598"/>
    <w:rsid w:val="00093D8D"/>
    <w:rsid w:val="00093DF4"/>
    <w:rsid w:val="00094301"/>
    <w:rsid w:val="00094522"/>
    <w:rsid w:val="00095311"/>
    <w:rsid w:val="00095D14"/>
    <w:rsid w:val="00097368"/>
    <w:rsid w:val="000975C8"/>
    <w:rsid w:val="000978A0"/>
    <w:rsid w:val="00097AC2"/>
    <w:rsid w:val="000A0240"/>
    <w:rsid w:val="000A1E5A"/>
    <w:rsid w:val="000A2E9D"/>
    <w:rsid w:val="000A508E"/>
    <w:rsid w:val="000A5321"/>
    <w:rsid w:val="000A53CE"/>
    <w:rsid w:val="000A5881"/>
    <w:rsid w:val="000A5B60"/>
    <w:rsid w:val="000B0269"/>
    <w:rsid w:val="000B044A"/>
    <w:rsid w:val="000B0768"/>
    <w:rsid w:val="000B0997"/>
    <w:rsid w:val="000B0BEC"/>
    <w:rsid w:val="000B129D"/>
    <w:rsid w:val="000B18D6"/>
    <w:rsid w:val="000B235B"/>
    <w:rsid w:val="000B2E0A"/>
    <w:rsid w:val="000B3A6C"/>
    <w:rsid w:val="000B6202"/>
    <w:rsid w:val="000B77C5"/>
    <w:rsid w:val="000C0209"/>
    <w:rsid w:val="000C0868"/>
    <w:rsid w:val="000C1BD8"/>
    <w:rsid w:val="000C2E98"/>
    <w:rsid w:val="000C3368"/>
    <w:rsid w:val="000C3E3C"/>
    <w:rsid w:val="000C55A2"/>
    <w:rsid w:val="000C5F2C"/>
    <w:rsid w:val="000C62E4"/>
    <w:rsid w:val="000C67F5"/>
    <w:rsid w:val="000D16C9"/>
    <w:rsid w:val="000D1DD9"/>
    <w:rsid w:val="000D3556"/>
    <w:rsid w:val="000D4751"/>
    <w:rsid w:val="000D47B3"/>
    <w:rsid w:val="000D4A62"/>
    <w:rsid w:val="000D4C02"/>
    <w:rsid w:val="000D6046"/>
    <w:rsid w:val="000D6509"/>
    <w:rsid w:val="000D68EA"/>
    <w:rsid w:val="000D6B68"/>
    <w:rsid w:val="000D767B"/>
    <w:rsid w:val="000D7B17"/>
    <w:rsid w:val="000E08BC"/>
    <w:rsid w:val="000E0CCF"/>
    <w:rsid w:val="000E0E6C"/>
    <w:rsid w:val="000E1E18"/>
    <w:rsid w:val="000E2C3B"/>
    <w:rsid w:val="000E303D"/>
    <w:rsid w:val="000E4496"/>
    <w:rsid w:val="000E49A4"/>
    <w:rsid w:val="000E4B41"/>
    <w:rsid w:val="000E57FB"/>
    <w:rsid w:val="000E5B2B"/>
    <w:rsid w:val="000E6B00"/>
    <w:rsid w:val="000E70F7"/>
    <w:rsid w:val="000F0E5D"/>
    <w:rsid w:val="000F2404"/>
    <w:rsid w:val="000F377A"/>
    <w:rsid w:val="000F37BD"/>
    <w:rsid w:val="000F464D"/>
    <w:rsid w:val="000F4DBF"/>
    <w:rsid w:val="000F5755"/>
    <w:rsid w:val="000F5B76"/>
    <w:rsid w:val="000F6A41"/>
    <w:rsid w:val="000F6BED"/>
    <w:rsid w:val="000F7438"/>
    <w:rsid w:val="00100C0F"/>
    <w:rsid w:val="00100FBF"/>
    <w:rsid w:val="0010150B"/>
    <w:rsid w:val="00101F16"/>
    <w:rsid w:val="0010235E"/>
    <w:rsid w:val="001023ED"/>
    <w:rsid w:val="00102FDA"/>
    <w:rsid w:val="00103782"/>
    <w:rsid w:val="00103DCD"/>
    <w:rsid w:val="00104362"/>
    <w:rsid w:val="0010459F"/>
    <w:rsid w:val="00104788"/>
    <w:rsid w:val="00104D2D"/>
    <w:rsid w:val="001052C4"/>
    <w:rsid w:val="00106827"/>
    <w:rsid w:val="00107CB9"/>
    <w:rsid w:val="00107D57"/>
    <w:rsid w:val="0011035C"/>
    <w:rsid w:val="00110A3F"/>
    <w:rsid w:val="001115C6"/>
    <w:rsid w:val="00111816"/>
    <w:rsid w:val="001122F0"/>
    <w:rsid w:val="00112489"/>
    <w:rsid w:val="00113A97"/>
    <w:rsid w:val="0011416C"/>
    <w:rsid w:val="0011480F"/>
    <w:rsid w:val="00114DE7"/>
    <w:rsid w:val="00114EF0"/>
    <w:rsid w:val="00114F9E"/>
    <w:rsid w:val="00114FC1"/>
    <w:rsid w:val="0011607A"/>
    <w:rsid w:val="00116437"/>
    <w:rsid w:val="0011771C"/>
    <w:rsid w:val="00117A30"/>
    <w:rsid w:val="00121115"/>
    <w:rsid w:val="001211CF"/>
    <w:rsid w:val="00121C94"/>
    <w:rsid w:val="001223EE"/>
    <w:rsid w:val="00122CBC"/>
    <w:rsid w:val="00123C6F"/>
    <w:rsid w:val="00123E11"/>
    <w:rsid w:val="00125A84"/>
    <w:rsid w:val="001279A7"/>
    <w:rsid w:val="00127DB1"/>
    <w:rsid w:val="0013067C"/>
    <w:rsid w:val="00130D2C"/>
    <w:rsid w:val="00132945"/>
    <w:rsid w:val="001337A9"/>
    <w:rsid w:val="00136DA7"/>
    <w:rsid w:val="00137512"/>
    <w:rsid w:val="00137A50"/>
    <w:rsid w:val="00140174"/>
    <w:rsid w:val="00140877"/>
    <w:rsid w:val="00141E74"/>
    <w:rsid w:val="001424A0"/>
    <w:rsid w:val="00142501"/>
    <w:rsid w:val="001442CE"/>
    <w:rsid w:val="00144B8B"/>
    <w:rsid w:val="00144EBC"/>
    <w:rsid w:val="00146129"/>
    <w:rsid w:val="00146865"/>
    <w:rsid w:val="00146EAF"/>
    <w:rsid w:val="00150020"/>
    <w:rsid w:val="00150D60"/>
    <w:rsid w:val="00151944"/>
    <w:rsid w:val="00151B6C"/>
    <w:rsid w:val="00152BBA"/>
    <w:rsid w:val="001543B6"/>
    <w:rsid w:val="00155895"/>
    <w:rsid w:val="00157FDB"/>
    <w:rsid w:val="001606C8"/>
    <w:rsid w:val="0016162F"/>
    <w:rsid w:val="00161A36"/>
    <w:rsid w:val="001627AF"/>
    <w:rsid w:val="00162DA5"/>
    <w:rsid w:val="0016335D"/>
    <w:rsid w:val="00164AE2"/>
    <w:rsid w:val="00166EA1"/>
    <w:rsid w:val="001729CE"/>
    <w:rsid w:val="00172A22"/>
    <w:rsid w:val="00172A27"/>
    <w:rsid w:val="00173765"/>
    <w:rsid w:val="00173BAD"/>
    <w:rsid w:val="001745EB"/>
    <w:rsid w:val="00175189"/>
    <w:rsid w:val="0017606A"/>
    <w:rsid w:val="001769A6"/>
    <w:rsid w:val="001770B2"/>
    <w:rsid w:val="001774EF"/>
    <w:rsid w:val="00177D94"/>
    <w:rsid w:val="00180612"/>
    <w:rsid w:val="00181282"/>
    <w:rsid w:val="00181AF0"/>
    <w:rsid w:val="0018246E"/>
    <w:rsid w:val="0018283F"/>
    <w:rsid w:val="001838FD"/>
    <w:rsid w:val="00183A14"/>
    <w:rsid w:val="00183C91"/>
    <w:rsid w:val="0019096A"/>
    <w:rsid w:val="001913AE"/>
    <w:rsid w:val="00191F74"/>
    <w:rsid w:val="001925C1"/>
    <w:rsid w:val="00192EAF"/>
    <w:rsid w:val="00192EF2"/>
    <w:rsid w:val="00195B7D"/>
    <w:rsid w:val="0019673B"/>
    <w:rsid w:val="001967BA"/>
    <w:rsid w:val="00197318"/>
    <w:rsid w:val="001977A7"/>
    <w:rsid w:val="00197DB3"/>
    <w:rsid w:val="001A118D"/>
    <w:rsid w:val="001A17A3"/>
    <w:rsid w:val="001A1AB1"/>
    <w:rsid w:val="001A2165"/>
    <w:rsid w:val="001A264A"/>
    <w:rsid w:val="001A2D89"/>
    <w:rsid w:val="001A2E7D"/>
    <w:rsid w:val="001A349F"/>
    <w:rsid w:val="001A428F"/>
    <w:rsid w:val="001A4E97"/>
    <w:rsid w:val="001A50CA"/>
    <w:rsid w:val="001A50D0"/>
    <w:rsid w:val="001A53DC"/>
    <w:rsid w:val="001A5813"/>
    <w:rsid w:val="001A629C"/>
    <w:rsid w:val="001A63AD"/>
    <w:rsid w:val="001A64BF"/>
    <w:rsid w:val="001A6734"/>
    <w:rsid w:val="001A73AA"/>
    <w:rsid w:val="001A771F"/>
    <w:rsid w:val="001B0548"/>
    <w:rsid w:val="001B24D4"/>
    <w:rsid w:val="001B330E"/>
    <w:rsid w:val="001B3B60"/>
    <w:rsid w:val="001B406C"/>
    <w:rsid w:val="001B6248"/>
    <w:rsid w:val="001B6939"/>
    <w:rsid w:val="001B70CC"/>
    <w:rsid w:val="001B71C6"/>
    <w:rsid w:val="001B72AA"/>
    <w:rsid w:val="001B75F4"/>
    <w:rsid w:val="001B7777"/>
    <w:rsid w:val="001B7CE8"/>
    <w:rsid w:val="001B7F53"/>
    <w:rsid w:val="001B7F95"/>
    <w:rsid w:val="001C0328"/>
    <w:rsid w:val="001C14D0"/>
    <w:rsid w:val="001C1932"/>
    <w:rsid w:val="001C3DC8"/>
    <w:rsid w:val="001C4352"/>
    <w:rsid w:val="001C4E32"/>
    <w:rsid w:val="001C4F08"/>
    <w:rsid w:val="001C5088"/>
    <w:rsid w:val="001C582C"/>
    <w:rsid w:val="001C59D9"/>
    <w:rsid w:val="001C5B92"/>
    <w:rsid w:val="001C637A"/>
    <w:rsid w:val="001C708F"/>
    <w:rsid w:val="001D12C3"/>
    <w:rsid w:val="001D172E"/>
    <w:rsid w:val="001D310E"/>
    <w:rsid w:val="001D3936"/>
    <w:rsid w:val="001D4544"/>
    <w:rsid w:val="001D4588"/>
    <w:rsid w:val="001D5EEB"/>
    <w:rsid w:val="001D67B6"/>
    <w:rsid w:val="001D7945"/>
    <w:rsid w:val="001D798D"/>
    <w:rsid w:val="001E0060"/>
    <w:rsid w:val="001E0229"/>
    <w:rsid w:val="001E0C37"/>
    <w:rsid w:val="001E30FF"/>
    <w:rsid w:val="001E352E"/>
    <w:rsid w:val="001E413A"/>
    <w:rsid w:val="001E5505"/>
    <w:rsid w:val="001E57A9"/>
    <w:rsid w:val="001E5D1C"/>
    <w:rsid w:val="001E657C"/>
    <w:rsid w:val="001E6838"/>
    <w:rsid w:val="001E7063"/>
    <w:rsid w:val="001E7547"/>
    <w:rsid w:val="001E7C7A"/>
    <w:rsid w:val="001F06C6"/>
    <w:rsid w:val="001F1B82"/>
    <w:rsid w:val="001F2839"/>
    <w:rsid w:val="001F2ACF"/>
    <w:rsid w:val="001F2DAE"/>
    <w:rsid w:val="001F3AF4"/>
    <w:rsid w:val="001F3CE6"/>
    <w:rsid w:val="001F46A7"/>
    <w:rsid w:val="001F49CA"/>
    <w:rsid w:val="001F5D33"/>
    <w:rsid w:val="001F6736"/>
    <w:rsid w:val="001F68E6"/>
    <w:rsid w:val="001F79E0"/>
    <w:rsid w:val="00200D96"/>
    <w:rsid w:val="002033BD"/>
    <w:rsid w:val="002036CC"/>
    <w:rsid w:val="00203951"/>
    <w:rsid w:val="00205ADA"/>
    <w:rsid w:val="002062E9"/>
    <w:rsid w:val="00206C58"/>
    <w:rsid w:val="002079BE"/>
    <w:rsid w:val="00210C70"/>
    <w:rsid w:val="00211754"/>
    <w:rsid w:val="002119EB"/>
    <w:rsid w:val="0021236A"/>
    <w:rsid w:val="00212C95"/>
    <w:rsid w:val="00214023"/>
    <w:rsid w:val="00214526"/>
    <w:rsid w:val="002153E6"/>
    <w:rsid w:val="00215B5C"/>
    <w:rsid w:val="002169B3"/>
    <w:rsid w:val="002172AF"/>
    <w:rsid w:val="00217E3A"/>
    <w:rsid w:val="0022038D"/>
    <w:rsid w:val="002215AD"/>
    <w:rsid w:val="00221DC7"/>
    <w:rsid w:val="00222842"/>
    <w:rsid w:val="00223ED1"/>
    <w:rsid w:val="00224A9A"/>
    <w:rsid w:val="002255C1"/>
    <w:rsid w:val="0022571F"/>
    <w:rsid w:val="00225DDD"/>
    <w:rsid w:val="00227CE8"/>
    <w:rsid w:val="0023017B"/>
    <w:rsid w:val="00230C40"/>
    <w:rsid w:val="00230CB5"/>
    <w:rsid w:val="0023128B"/>
    <w:rsid w:val="00232294"/>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3787"/>
    <w:rsid w:val="002437E9"/>
    <w:rsid w:val="00243A6D"/>
    <w:rsid w:val="00243D2D"/>
    <w:rsid w:val="00244185"/>
    <w:rsid w:val="002454ED"/>
    <w:rsid w:val="002465A1"/>
    <w:rsid w:val="00246906"/>
    <w:rsid w:val="0024742C"/>
    <w:rsid w:val="002507E6"/>
    <w:rsid w:val="00252DD4"/>
    <w:rsid w:val="00254571"/>
    <w:rsid w:val="002549E0"/>
    <w:rsid w:val="00255A94"/>
    <w:rsid w:val="00256B5D"/>
    <w:rsid w:val="00257532"/>
    <w:rsid w:val="00260194"/>
    <w:rsid w:val="00261B0F"/>
    <w:rsid w:val="00261B84"/>
    <w:rsid w:val="00262867"/>
    <w:rsid w:val="00262C01"/>
    <w:rsid w:val="00263D41"/>
    <w:rsid w:val="002646EB"/>
    <w:rsid w:val="00266F0C"/>
    <w:rsid w:val="00267142"/>
    <w:rsid w:val="00267FA1"/>
    <w:rsid w:val="0027143E"/>
    <w:rsid w:val="00272A88"/>
    <w:rsid w:val="0027399C"/>
    <w:rsid w:val="002751A8"/>
    <w:rsid w:val="00276819"/>
    <w:rsid w:val="002768E5"/>
    <w:rsid w:val="0027696C"/>
    <w:rsid w:val="00276B5C"/>
    <w:rsid w:val="002807AD"/>
    <w:rsid w:val="0028161F"/>
    <w:rsid w:val="00281AD4"/>
    <w:rsid w:val="00283C12"/>
    <w:rsid w:val="002843E1"/>
    <w:rsid w:val="0028679C"/>
    <w:rsid w:val="00286CF6"/>
    <w:rsid w:val="00291656"/>
    <w:rsid w:val="0029191B"/>
    <w:rsid w:val="00292470"/>
    <w:rsid w:val="00293437"/>
    <w:rsid w:val="002937CE"/>
    <w:rsid w:val="0029584D"/>
    <w:rsid w:val="00295B5F"/>
    <w:rsid w:val="00295E72"/>
    <w:rsid w:val="0029614B"/>
    <w:rsid w:val="002962AB"/>
    <w:rsid w:val="002962EF"/>
    <w:rsid w:val="0029746F"/>
    <w:rsid w:val="002A0917"/>
    <w:rsid w:val="002A2E91"/>
    <w:rsid w:val="002A412A"/>
    <w:rsid w:val="002A5233"/>
    <w:rsid w:val="002A524F"/>
    <w:rsid w:val="002A5780"/>
    <w:rsid w:val="002A642C"/>
    <w:rsid w:val="002A6BF7"/>
    <w:rsid w:val="002A6C5A"/>
    <w:rsid w:val="002A6F19"/>
    <w:rsid w:val="002B05F4"/>
    <w:rsid w:val="002B064C"/>
    <w:rsid w:val="002B0F8B"/>
    <w:rsid w:val="002B1CDD"/>
    <w:rsid w:val="002B242E"/>
    <w:rsid w:val="002B284C"/>
    <w:rsid w:val="002B2B00"/>
    <w:rsid w:val="002B2C72"/>
    <w:rsid w:val="002B48C9"/>
    <w:rsid w:val="002B4AE4"/>
    <w:rsid w:val="002B53D9"/>
    <w:rsid w:val="002B5CFE"/>
    <w:rsid w:val="002B63EC"/>
    <w:rsid w:val="002B6478"/>
    <w:rsid w:val="002B7347"/>
    <w:rsid w:val="002B7595"/>
    <w:rsid w:val="002C26F0"/>
    <w:rsid w:val="002C3231"/>
    <w:rsid w:val="002C51D9"/>
    <w:rsid w:val="002C51F7"/>
    <w:rsid w:val="002C5A60"/>
    <w:rsid w:val="002C7122"/>
    <w:rsid w:val="002C782C"/>
    <w:rsid w:val="002C7991"/>
    <w:rsid w:val="002D004C"/>
    <w:rsid w:val="002D01E0"/>
    <w:rsid w:val="002D17C9"/>
    <w:rsid w:val="002D19DC"/>
    <w:rsid w:val="002D21D6"/>
    <w:rsid w:val="002D2960"/>
    <w:rsid w:val="002D2BB0"/>
    <w:rsid w:val="002D3F24"/>
    <w:rsid w:val="002D4781"/>
    <w:rsid w:val="002D7868"/>
    <w:rsid w:val="002E03C8"/>
    <w:rsid w:val="002E0B0D"/>
    <w:rsid w:val="002E1B29"/>
    <w:rsid w:val="002E1E43"/>
    <w:rsid w:val="002E2D02"/>
    <w:rsid w:val="002E2D87"/>
    <w:rsid w:val="002E323B"/>
    <w:rsid w:val="002E3292"/>
    <w:rsid w:val="002E3C8F"/>
    <w:rsid w:val="002E5548"/>
    <w:rsid w:val="002E55CC"/>
    <w:rsid w:val="002E5992"/>
    <w:rsid w:val="002E5E0A"/>
    <w:rsid w:val="002E683F"/>
    <w:rsid w:val="002E6D4E"/>
    <w:rsid w:val="002E79CF"/>
    <w:rsid w:val="002E7EBD"/>
    <w:rsid w:val="002F15D4"/>
    <w:rsid w:val="002F18F7"/>
    <w:rsid w:val="002F31B0"/>
    <w:rsid w:val="002F328A"/>
    <w:rsid w:val="002F5430"/>
    <w:rsid w:val="002F5FAB"/>
    <w:rsid w:val="002F6CA3"/>
    <w:rsid w:val="002F7F9C"/>
    <w:rsid w:val="0030077B"/>
    <w:rsid w:val="00300EBC"/>
    <w:rsid w:val="003017EA"/>
    <w:rsid w:val="00301D1F"/>
    <w:rsid w:val="0030571E"/>
    <w:rsid w:val="00305B24"/>
    <w:rsid w:val="00306410"/>
    <w:rsid w:val="00306745"/>
    <w:rsid w:val="0030719E"/>
    <w:rsid w:val="00310340"/>
    <w:rsid w:val="00310C5A"/>
    <w:rsid w:val="00311120"/>
    <w:rsid w:val="003113C4"/>
    <w:rsid w:val="00311F62"/>
    <w:rsid w:val="00312EBE"/>
    <w:rsid w:val="00313CFC"/>
    <w:rsid w:val="00314352"/>
    <w:rsid w:val="003143E6"/>
    <w:rsid w:val="0031448B"/>
    <w:rsid w:val="00314B71"/>
    <w:rsid w:val="00316713"/>
    <w:rsid w:val="003206B7"/>
    <w:rsid w:val="003211D2"/>
    <w:rsid w:val="0032363A"/>
    <w:rsid w:val="003246D7"/>
    <w:rsid w:val="003249C3"/>
    <w:rsid w:val="00324AC5"/>
    <w:rsid w:val="0032528F"/>
    <w:rsid w:val="00325410"/>
    <w:rsid w:val="00325638"/>
    <w:rsid w:val="003259E0"/>
    <w:rsid w:val="00326475"/>
    <w:rsid w:val="0032672F"/>
    <w:rsid w:val="0032763D"/>
    <w:rsid w:val="00327722"/>
    <w:rsid w:val="00327832"/>
    <w:rsid w:val="00330119"/>
    <w:rsid w:val="00331135"/>
    <w:rsid w:val="003333BC"/>
    <w:rsid w:val="00333874"/>
    <w:rsid w:val="00333FF1"/>
    <w:rsid w:val="00334CA4"/>
    <w:rsid w:val="00335719"/>
    <w:rsid w:val="0033576D"/>
    <w:rsid w:val="00335859"/>
    <w:rsid w:val="00336342"/>
    <w:rsid w:val="003367D0"/>
    <w:rsid w:val="00337DFF"/>
    <w:rsid w:val="00341107"/>
    <w:rsid w:val="00341781"/>
    <w:rsid w:val="0034214A"/>
    <w:rsid w:val="00342223"/>
    <w:rsid w:val="00343DC2"/>
    <w:rsid w:val="003443E4"/>
    <w:rsid w:val="00347D65"/>
    <w:rsid w:val="00350648"/>
    <w:rsid w:val="003513B4"/>
    <w:rsid w:val="00352470"/>
    <w:rsid w:val="0035277A"/>
    <w:rsid w:val="003530A1"/>
    <w:rsid w:val="00353355"/>
    <w:rsid w:val="00353472"/>
    <w:rsid w:val="003534C1"/>
    <w:rsid w:val="003540CA"/>
    <w:rsid w:val="0035627C"/>
    <w:rsid w:val="00356BA7"/>
    <w:rsid w:val="003576E1"/>
    <w:rsid w:val="003577C2"/>
    <w:rsid w:val="003607BC"/>
    <w:rsid w:val="003609C6"/>
    <w:rsid w:val="00361443"/>
    <w:rsid w:val="00362315"/>
    <w:rsid w:val="003630CD"/>
    <w:rsid w:val="003632BD"/>
    <w:rsid w:val="00363BEE"/>
    <w:rsid w:val="0036445E"/>
    <w:rsid w:val="00364587"/>
    <w:rsid w:val="003648C5"/>
    <w:rsid w:val="00365380"/>
    <w:rsid w:val="00365DE9"/>
    <w:rsid w:val="00366779"/>
    <w:rsid w:val="0036774F"/>
    <w:rsid w:val="003677C8"/>
    <w:rsid w:val="003679F2"/>
    <w:rsid w:val="003707EC"/>
    <w:rsid w:val="003708C6"/>
    <w:rsid w:val="003718FE"/>
    <w:rsid w:val="00371D4B"/>
    <w:rsid w:val="003721FB"/>
    <w:rsid w:val="00372E01"/>
    <w:rsid w:val="003743E0"/>
    <w:rsid w:val="00374680"/>
    <w:rsid w:val="003759E5"/>
    <w:rsid w:val="003762F2"/>
    <w:rsid w:val="00377759"/>
    <w:rsid w:val="00377EDA"/>
    <w:rsid w:val="0038074D"/>
    <w:rsid w:val="0038319E"/>
    <w:rsid w:val="00384CD0"/>
    <w:rsid w:val="00385AFC"/>
    <w:rsid w:val="00385D75"/>
    <w:rsid w:val="00385F6A"/>
    <w:rsid w:val="003863A5"/>
    <w:rsid w:val="003867CF"/>
    <w:rsid w:val="00386866"/>
    <w:rsid w:val="00386E51"/>
    <w:rsid w:val="00387756"/>
    <w:rsid w:val="0039054D"/>
    <w:rsid w:val="0039108B"/>
    <w:rsid w:val="00391614"/>
    <w:rsid w:val="00391B05"/>
    <w:rsid w:val="0039412A"/>
    <w:rsid w:val="00395D1E"/>
    <w:rsid w:val="00396B02"/>
    <w:rsid w:val="00397047"/>
    <w:rsid w:val="00397512"/>
    <w:rsid w:val="00397C45"/>
    <w:rsid w:val="003A0E67"/>
    <w:rsid w:val="003A13E8"/>
    <w:rsid w:val="003A1EA9"/>
    <w:rsid w:val="003A311C"/>
    <w:rsid w:val="003A3750"/>
    <w:rsid w:val="003A3811"/>
    <w:rsid w:val="003A4407"/>
    <w:rsid w:val="003A44A5"/>
    <w:rsid w:val="003A46B1"/>
    <w:rsid w:val="003A61DF"/>
    <w:rsid w:val="003A62BC"/>
    <w:rsid w:val="003A6CFB"/>
    <w:rsid w:val="003A71B4"/>
    <w:rsid w:val="003B0622"/>
    <w:rsid w:val="003B130B"/>
    <w:rsid w:val="003B2166"/>
    <w:rsid w:val="003B4670"/>
    <w:rsid w:val="003B48E7"/>
    <w:rsid w:val="003B4AEE"/>
    <w:rsid w:val="003B587E"/>
    <w:rsid w:val="003B5D24"/>
    <w:rsid w:val="003B5FAD"/>
    <w:rsid w:val="003B7D32"/>
    <w:rsid w:val="003C05AC"/>
    <w:rsid w:val="003C293E"/>
    <w:rsid w:val="003C3771"/>
    <w:rsid w:val="003C524C"/>
    <w:rsid w:val="003C6B84"/>
    <w:rsid w:val="003D0532"/>
    <w:rsid w:val="003D230C"/>
    <w:rsid w:val="003D4223"/>
    <w:rsid w:val="003D4AF8"/>
    <w:rsid w:val="003D5491"/>
    <w:rsid w:val="003D6152"/>
    <w:rsid w:val="003D6669"/>
    <w:rsid w:val="003D7081"/>
    <w:rsid w:val="003D7B25"/>
    <w:rsid w:val="003E0968"/>
    <w:rsid w:val="003E0CAA"/>
    <w:rsid w:val="003E138A"/>
    <w:rsid w:val="003E1AFA"/>
    <w:rsid w:val="003E20BD"/>
    <w:rsid w:val="003E233E"/>
    <w:rsid w:val="003E3462"/>
    <w:rsid w:val="003E39FC"/>
    <w:rsid w:val="003E469C"/>
    <w:rsid w:val="003E5620"/>
    <w:rsid w:val="003E72CC"/>
    <w:rsid w:val="003F029B"/>
    <w:rsid w:val="003F1060"/>
    <w:rsid w:val="003F113A"/>
    <w:rsid w:val="003F126C"/>
    <w:rsid w:val="003F2B77"/>
    <w:rsid w:val="003F2D39"/>
    <w:rsid w:val="003F2F64"/>
    <w:rsid w:val="003F3A29"/>
    <w:rsid w:val="003F54E7"/>
    <w:rsid w:val="003F5F72"/>
    <w:rsid w:val="003F6799"/>
    <w:rsid w:val="003F67B5"/>
    <w:rsid w:val="003F6F69"/>
    <w:rsid w:val="003F7419"/>
    <w:rsid w:val="003F7831"/>
    <w:rsid w:val="003F7BC6"/>
    <w:rsid w:val="004003A0"/>
    <w:rsid w:val="00402FE9"/>
    <w:rsid w:val="00403CE0"/>
    <w:rsid w:val="00403FA6"/>
    <w:rsid w:val="00403FD7"/>
    <w:rsid w:val="004060AE"/>
    <w:rsid w:val="00407178"/>
    <w:rsid w:val="00407697"/>
    <w:rsid w:val="00407BDD"/>
    <w:rsid w:val="00407DDD"/>
    <w:rsid w:val="0041125F"/>
    <w:rsid w:val="00411C44"/>
    <w:rsid w:val="00411E70"/>
    <w:rsid w:val="004129AB"/>
    <w:rsid w:val="004133F1"/>
    <w:rsid w:val="004137AD"/>
    <w:rsid w:val="0041391F"/>
    <w:rsid w:val="004142C3"/>
    <w:rsid w:val="00414E37"/>
    <w:rsid w:val="00415820"/>
    <w:rsid w:val="00415ED4"/>
    <w:rsid w:val="0041625C"/>
    <w:rsid w:val="004169E5"/>
    <w:rsid w:val="00416E34"/>
    <w:rsid w:val="00417078"/>
    <w:rsid w:val="004214FE"/>
    <w:rsid w:val="00422BD5"/>
    <w:rsid w:val="0042369D"/>
    <w:rsid w:val="004237E7"/>
    <w:rsid w:val="0042445F"/>
    <w:rsid w:val="00424C73"/>
    <w:rsid w:val="00424CBD"/>
    <w:rsid w:val="0042687B"/>
    <w:rsid w:val="00426EE3"/>
    <w:rsid w:val="0043062F"/>
    <w:rsid w:val="00431203"/>
    <w:rsid w:val="004320A4"/>
    <w:rsid w:val="004330F1"/>
    <w:rsid w:val="00433AB0"/>
    <w:rsid w:val="00436C3D"/>
    <w:rsid w:val="00440ACE"/>
    <w:rsid w:val="00440BC9"/>
    <w:rsid w:val="00440D8A"/>
    <w:rsid w:val="00441E47"/>
    <w:rsid w:val="0044237A"/>
    <w:rsid w:val="004423D2"/>
    <w:rsid w:val="00444B2C"/>
    <w:rsid w:val="00444EDA"/>
    <w:rsid w:val="00446143"/>
    <w:rsid w:val="00446A53"/>
    <w:rsid w:val="00447BD0"/>
    <w:rsid w:val="00447CAF"/>
    <w:rsid w:val="00447DE8"/>
    <w:rsid w:val="00450374"/>
    <w:rsid w:val="0045161E"/>
    <w:rsid w:val="00454D37"/>
    <w:rsid w:val="00455347"/>
    <w:rsid w:val="004557DB"/>
    <w:rsid w:val="00456FEC"/>
    <w:rsid w:val="00457094"/>
    <w:rsid w:val="004578EF"/>
    <w:rsid w:val="00460A71"/>
    <w:rsid w:val="004618AF"/>
    <w:rsid w:val="00462DB2"/>
    <w:rsid w:val="0046354C"/>
    <w:rsid w:val="004639A4"/>
    <w:rsid w:val="00463CE0"/>
    <w:rsid w:val="00464C7B"/>
    <w:rsid w:val="004658B0"/>
    <w:rsid w:val="00465DFD"/>
    <w:rsid w:val="004667E8"/>
    <w:rsid w:val="0046695F"/>
    <w:rsid w:val="004678E0"/>
    <w:rsid w:val="00467EFC"/>
    <w:rsid w:val="004704C1"/>
    <w:rsid w:val="004705FA"/>
    <w:rsid w:val="00471195"/>
    <w:rsid w:val="004721E2"/>
    <w:rsid w:val="0047309B"/>
    <w:rsid w:val="00473402"/>
    <w:rsid w:val="0047406F"/>
    <w:rsid w:val="0047464E"/>
    <w:rsid w:val="00474AF1"/>
    <w:rsid w:val="00477883"/>
    <w:rsid w:val="00480838"/>
    <w:rsid w:val="00480ACC"/>
    <w:rsid w:val="00482449"/>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71CD"/>
    <w:rsid w:val="004977FF"/>
    <w:rsid w:val="004A0BC9"/>
    <w:rsid w:val="004A0E68"/>
    <w:rsid w:val="004A0FCA"/>
    <w:rsid w:val="004A10D7"/>
    <w:rsid w:val="004A188D"/>
    <w:rsid w:val="004A1F52"/>
    <w:rsid w:val="004A2D5F"/>
    <w:rsid w:val="004A3447"/>
    <w:rsid w:val="004A3CF6"/>
    <w:rsid w:val="004A4589"/>
    <w:rsid w:val="004A51C8"/>
    <w:rsid w:val="004A5CE1"/>
    <w:rsid w:val="004A65B5"/>
    <w:rsid w:val="004A7FAA"/>
    <w:rsid w:val="004B102F"/>
    <w:rsid w:val="004B10C1"/>
    <w:rsid w:val="004B15B0"/>
    <w:rsid w:val="004B1640"/>
    <w:rsid w:val="004B1BAF"/>
    <w:rsid w:val="004B1E51"/>
    <w:rsid w:val="004B2F4C"/>
    <w:rsid w:val="004B344B"/>
    <w:rsid w:val="004B394C"/>
    <w:rsid w:val="004B5451"/>
    <w:rsid w:val="004B5952"/>
    <w:rsid w:val="004B7640"/>
    <w:rsid w:val="004C0C46"/>
    <w:rsid w:val="004C0CFE"/>
    <w:rsid w:val="004C1151"/>
    <w:rsid w:val="004C19AA"/>
    <w:rsid w:val="004C19E4"/>
    <w:rsid w:val="004C1E3B"/>
    <w:rsid w:val="004C2572"/>
    <w:rsid w:val="004C330E"/>
    <w:rsid w:val="004C4FF4"/>
    <w:rsid w:val="004C517C"/>
    <w:rsid w:val="004C53D0"/>
    <w:rsid w:val="004C6577"/>
    <w:rsid w:val="004C6AEA"/>
    <w:rsid w:val="004C6DE9"/>
    <w:rsid w:val="004C6DFA"/>
    <w:rsid w:val="004C728A"/>
    <w:rsid w:val="004C790B"/>
    <w:rsid w:val="004D04CF"/>
    <w:rsid w:val="004D0D10"/>
    <w:rsid w:val="004D1C1F"/>
    <w:rsid w:val="004D21D8"/>
    <w:rsid w:val="004D2816"/>
    <w:rsid w:val="004D3DCA"/>
    <w:rsid w:val="004D416E"/>
    <w:rsid w:val="004D49FF"/>
    <w:rsid w:val="004D6BDA"/>
    <w:rsid w:val="004D70EF"/>
    <w:rsid w:val="004D797F"/>
    <w:rsid w:val="004E0330"/>
    <w:rsid w:val="004E2202"/>
    <w:rsid w:val="004E2B07"/>
    <w:rsid w:val="004E2B19"/>
    <w:rsid w:val="004E2BAC"/>
    <w:rsid w:val="004E367E"/>
    <w:rsid w:val="004E38C0"/>
    <w:rsid w:val="004E43F3"/>
    <w:rsid w:val="004E568E"/>
    <w:rsid w:val="004E58B0"/>
    <w:rsid w:val="004E5B42"/>
    <w:rsid w:val="004E5C9D"/>
    <w:rsid w:val="004E5D3B"/>
    <w:rsid w:val="004E6B97"/>
    <w:rsid w:val="004F0DF6"/>
    <w:rsid w:val="004F13CB"/>
    <w:rsid w:val="004F1DB1"/>
    <w:rsid w:val="004F1FB1"/>
    <w:rsid w:val="004F3019"/>
    <w:rsid w:val="004F328C"/>
    <w:rsid w:val="004F3329"/>
    <w:rsid w:val="004F37A3"/>
    <w:rsid w:val="004F37B7"/>
    <w:rsid w:val="004F3F57"/>
    <w:rsid w:val="004F433A"/>
    <w:rsid w:val="004F4879"/>
    <w:rsid w:val="004F4CA4"/>
    <w:rsid w:val="004F64BD"/>
    <w:rsid w:val="004F7007"/>
    <w:rsid w:val="004F70EA"/>
    <w:rsid w:val="004F7929"/>
    <w:rsid w:val="0050010A"/>
    <w:rsid w:val="0050047E"/>
    <w:rsid w:val="005007D5"/>
    <w:rsid w:val="00500E4B"/>
    <w:rsid w:val="00501DA3"/>
    <w:rsid w:val="00501FA4"/>
    <w:rsid w:val="0050237D"/>
    <w:rsid w:val="005023B0"/>
    <w:rsid w:val="00505B39"/>
    <w:rsid w:val="005063B6"/>
    <w:rsid w:val="00506E18"/>
    <w:rsid w:val="00510BA3"/>
    <w:rsid w:val="005112BF"/>
    <w:rsid w:val="00511D00"/>
    <w:rsid w:val="005128D9"/>
    <w:rsid w:val="0051290A"/>
    <w:rsid w:val="00513080"/>
    <w:rsid w:val="00513781"/>
    <w:rsid w:val="00513B30"/>
    <w:rsid w:val="00514941"/>
    <w:rsid w:val="00514B26"/>
    <w:rsid w:val="0051501F"/>
    <w:rsid w:val="00515C80"/>
    <w:rsid w:val="005213BE"/>
    <w:rsid w:val="00522680"/>
    <w:rsid w:val="00522887"/>
    <w:rsid w:val="00522F66"/>
    <w:rsid w:val="005243E9"/>
    <w:rsid w:val="00525826"/>
    <w:rsid w:val="0052592C"/>
    <w:rsid w:val="00526913"/>
    <w:rsid w:val="005271E9"/>
    <w:rsid w:val="00527C1A"/>
    <w:rsid w:val="00530C58"/>
    <w:rsid w:val="00530EA5"/>
    <w:rsid w:val="005313A7"/>
    <w:rsid w:val="005316E1"/>
    <w:rsid w:val="0053189D"/>
    <w:rsid w:val="00532ECA"/>
    <w:rsid w:val="005330BB"/>
    <w:rsid w:val="0053392D"/>
    <w:rsid w:val="00533CBB"/>
    <w:rsid w:val="00534502"/>
    <w:rsid w:val="00534D78"/>
    <w:rsid w:val="0053543E"/>
    <w:rsid w:val="005354CB"/>
    <w:rsid w:val="0053568C"/>
    <w:rsid w:val="005358BB"/>
    <w:rsid w:val="00535FC6"/>
    <w:rsid w:val="00536B2B"/>
    <w:rsid w:val="00537CF3"/>
    <w:rsid w:val="00540C45"/>
    <w:rsid w:val="00541AB3"/>
    <w:rsid w:val="00542BBD"/>
    <w:rsid w:val="00544B89"/>
    <w:rsid w:val="00544D8D"/>
    <w:rsid w:val="0054599B"/>
    <w:rsid w:val="00545C79"/>
    <w:rsid w:val="00546558"/>
    <w:rsid w:val="0054712E"/>
    <w:rsid w:val="00547493"/>
    <w:rsid w:val="005479BC"/>
    <w:rsid w:val="0055010C"/>
    <w:rsid w:val="005513F4"/>
    <w:rsid w:val="00551D4B"/>
    <w:rsid w:val="005524D9"/>
    <w:rsid w:val="00552FA3"/>
    <w:rsid w:val="00554608"/>
    <w:rsid w:val="00555B89"/>
    <w:rsid w:val="00555FB4"/>
    <w:rsid w:val="0055716D"/>
    <w:rsid w:val="00557531"/>
    <w:rsid w:val="00557E40"/>
    <w:rsid w:val="00560384"/>
    <w:rsid w:val="005613E5"/>
    <w:rsid w:val="005614CA"/>
    <w:rsid w:val="0056216F"/>
    <w:rsid w:val="00563586"/>
    <w:rsid w:val="00564E11"/>
    <w:rsid w:val="005652F2"/>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4AF"/>
    <w:rsid w:val="00581BFF"/>
    <w:rsid w:val="00581E87"/>
    <w:rsid w:val="00581F79"/>
    <w:rsid w:val="00581FE2"/>
    <w:rsid w:val="005825A1"/>
    <w:rsid w:val="00583842"/>
    <w:rsid w:val="00584A0D"/>
    <w:rsid w:val="005853A0"/>
    <w:rsid w:val="0058614B"/>
    <w:rsid w:val="00586945"/>
    <w:rsid w:val="005873DD"/>
    <w:rsid w:val="00590A95"/>
    <w:rsid w:val="00591490"/>
    <w:rsid w:val="005920A9"/>
    <w:rsid w:val="00592971"/>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2ED9"/>
    <w:rsid w:val="005A3AF2"/>
    <w:rsid w:val="005A404C"/>
    <w:rsid w:val="005A4DDC"/>
    <w:rsid w:val="005A527A"/>
    <w:rsid w:val="005A549F"/>
    <w:rsid w:val="005A626E"/>
    <w:rsid w:val="005A7647"/>
    <w:rsid w:val="005A76B8"/>
    <w:rsid w:val="005B20CC"/>
    <w:rsid w:val="005B3580"/>
    <w:rsid w:val="005B3639"/>
    <w:rsid w:val="005B48F0"/>
    <w:rsid w:val="005B6915"/>
    <w:rsid w:val="005B75E0"/>
    <w:rsid w:val="005B77AF"/>
    <w:rsid w:val="005B7C91"/>
    <w:rsid w:val="005C1E6A"/>
    <w:rsid w:val="005C2C9D"/>
    <w:rsid w:val="005C3005"/>
    <w:rsid w:val="005C3A67"/>
    <w:rsid w:val="005C6AEE"/>
    <w:rsid w:val="005C6D50"/>
    <w:rsid w:val="005D01A4"/>
    <w:rsid w:val="005D034E"/>
    <w:rsid w:val="005D0492"/>
    <w:rsid w:val="005D053D"/>
    <w:rsid w:val="005D15C7"/>
    <w:rsid w:val="005D2744"/>
    <w:rsid w:val="005D3876"/>
    <w:rsid w:val="005D3E8F"/>
    <w:rsid w:val="005D6443"/>
    <w:rsid w:val="005D6822"/>
    <w:rsid w:val="005E0B7A"/>
    <w:rsid w:val="005E1661"/>
    <w:rsid w:val="005E1B25"/>
    <w:rsid w:val="005E2484"/>
    <w:rsid w:val="005E2853"/>
    <w:rsid w:val="005E2B8D"/>
    <w:rsid w:val="005E39B1"/>
    <w:rsid w:val="005E5493"/>
    <w:rsid w:val="005E6135"/>
    <w:rsid w:val="005E6330"/>
    <w:rsid w:val="005E72EF"/>
    <w:rsid w:val="005E74AC"/>
    <w:rsid w:val="005F0666"/>
    <w:rsid w:val="005F0D66"/>
    <w:rsid w:val="005F0E10"/>
    <w:rsid w:val="005F0EA6"/>
    <w:rsid w:val="005F2875"/>
    <w:rsid w:val="005F39DE"/>
    <w:rsid w:val="005F440E"/>
    <w:rsid w:val="005F693C"/>
    <w:rsid w:val="005F7540"/>
    <w:rsid w:val="005F7642"/>
    <w:rsid w:val="005F7E8D"/>
    <w:rsid w:val="006002E9"/>
    <w:rsid w:val="00600382"/>
    <w:rsid w:val="00601358"/>
    <w:rsid w:val="00601B20"/>
    <w:rsid w:val="00602F85"/>
    <w:rsid w:val="00602FAD"/>
    <w:rsid w:val="006037A2"/>
    <w:rsid w:val="0060444A"/>
    <w:rsid w:val="006058E2"/>
    <w:rsid w:val="006059C5"/>
    <w:rsid w:val="00605E0D"/>
    <w:rsid w:val="00606757"/>
    <w:rsid w:val="006108B3"/>
    <w:rsid w:val="00611762"/>
    <w:rsid w:val="00611833"/>
    <w:rsid w:val="006120DE"/>
    <w:rsid w:val="00612409"/>
    <w:rsid w:val="006126C9"/>
    <w:rsid w:val="00612E56"/>
    <w:rsid w:val="00612EC5"/>
    <w:rsid w:val="00614AF9"/>
    <w:rsid w:val="00615891"/>
    <w:rsid w:val="00616231"/>
    <w:rsid w:val="006162AF"/>
    <w:rsid w:val="006163CC"/>
    <w:rsid w:val="00616B20"/>
    <w:rsid w:val="00617285"/>
    <w:rsid w:val="00622926"/>
    <w:rsid w:val="00623CD6"/>
    <w:rsid w:val="00625A1B"/>
    <w:rsid w:val="00625BDC"/>
    <w:rsid w:val="00625DEF"/>
    <w:rsid w:val="00626989"/>
    <w:rsid w:val="006309F0"/>
    <w:rsid w:val="00630BBC"/>
    <w:rsid w:val="006310BB"/>
    <w:rsid w:val="0063159D"/>
    <w:rsid w:val="006321F2"/>
    <w:rsid w:val="00632B9B"/>
    <w:rsid w:val="00633B83"/>
    <w:rsid w:val="00633CD3"/>
    <w:rsid w:val="006342C8"/>
    <w:rsid w:val="00634597"/>
    <w:rsid w:val="0063560C"/>
    <w:rsid w:val="006358FC"/>
    <w:rsid w:val="00635D15"/>
    <w:rsid w:val="00635D93"/>
    <w:rsid w:val="00636748"/>
    <w:rsid w:val="006379A1"/>
    <w:rsid w:val="00640409"/>
    <w:rsid w:val="00641F39"/>
    <w:rsid w:val="00642661"/>
    <w:rsid w:val="00642E3C"/>
    <w:rsid w:val="00645F56"/>
    <w:rsid w:val="0064612D"/>
    <w:rsid w:val="00646327"/>
    <w:rsid w:val="006466E6"/>
    <w:rsid w:val="006469DC"/>
    <w:rsid w:val="00647E82"/>
    <w:rsid w:val="006508AC"/>
    <w:rsid w:val="00652907"/>
    <w:rsid w:val="00656701"/>
    <w:rsid w:val="0065687A"/>
    <w:rsid w:val="0065766B"/>
    <w:rsid w:val="006603E0"/>
    <w:rsid w:val="0066060E"/>
    <w:rsid w:val="00660AC2"/>
    <w:rsid w:val="00662080"/>
    <w:rsid w:val="00662AC2"/>
    <w:rsid w:val="00662F8D"/>
    <w:rsid w:val="0066551B"/>
    <w:rsid w:val="00665A65"/>
    <w:rsid w:val="00666692"/>
    <w:rsid w:val="00670690"/>
    <w:rsid w:val="00670825"/>
    <w:rsid w:val="006717AB"/>
    <w:rsid w:val="006720FA"/>
    <w:rsid w:val="006730B3"/>
    <w:rsid w:val="00673216"/>
    <w:rsid w:val="00673C04"/>
    <w:rsid w:val="0067407B"/>
    <w:rsid w:val="0067445F"/>
    <w:rsid w:val="006750E8"/>
    <w:rsid w:val="00675B76"/>
    <w:rsid w:val="00677C01"/>
    <w:rsid w:val="00677D7B"/>
    <w:rsid w:val="00677D9D"/>
    <w:rsid w:val="00680059"/>
    <w:rsid w:val="00680E18"/>
    <w:rsid w:val="00680F67"/>
    <w:rsid w:val="00681030"/>
    <w:rsid w:val="00682628"/>
    <w:rsid w:val="006826E2"/>
    <w:rsid w:val="00683504"/>
    <w:rsid w:val="00683940"/>
    <w:rsid w:val="00683B17"/>
    <w:rsid w:val="006840DB"/>
    <w:rsid w:val="00684D4A"/>
    <w:rsid w:val="006853D9"/>
    <w:rsid w:val="00686155"/>
    <w:rsid w:val="0068631E"/>
    <w:rsid w:val="00686FB8"/>
    <w:rsid w:val="00687659"/>
    <w:rsid w:val="00687A6E"/>
    <w:rsid w:val="00692DEC"/>
    <w:rsid w:val="00693E71"/>
    <w:rsid w:val="006942B3"/>
    <w:rsid w:val="0069636C"/>
    <w:rsid w:val="00696D20"/>
    <w:rsid w:val="00697CC6"/>
    <w:rsid w:val="006A0668"/>
    <w:rsid w:val="006A1188"/>
    <w:rsid w:val="006A326A"/>
    <w:rsid w:val="006A4AF7"/>
    <w:rsid w:val="006A4BF1"/>
    <w:rsid w:val="006A4D8C"/>
    <w:rsid w:val="006A5A74"/>
    <w:rsid w:val="006A64C0"/>
    <w:rsid w:val="006B311F"/>
    <w:rsid w:val="006B3164"/>
    <w:rsid w:val="006B31CE"/>
    <w:rsid w:val="006B4332"/>
    <w:rsid w:val="006B49A7"/>
    <w:rsid w:val="006B4AB2"/>
    <w:rsid w:val="006B4B14"/>
    <w:rsid w:val="006B6EE4"/>
    <w:rsid w:val="006B747A"/>
    <w:rsid w:val="006C0418"/>
    <w:rsid w:val="006C08F5"/>
    <w:rsid w:val="006C0C41"/>
    <w:rsid w:val="006C2249"/>
    <w:rsid w:val="006C2909"/>
    <w:rsid w:val="006C5AD2"/>
    <w:rsid w:val="006C5E24"/>
    <w:rsid w:val="006C6232"/>
    <w:rsid w:val="006C6BCF"/>
    <w:rsid w:val="006C7BB4"/>
    <w:rsid w:val="006D15A7"/>
    <w:rsid w:val="006D1744"/>
    <w:rsid w:val="006D19DD"/>
    <w:rsid w:val="006D248D"/>
    <w:rsid w:val="006D396F"/>
    <w:rsid w:val="006D4563"/>
    <w:rsid w:val="006D57C5"/>
    <w:rsid w:val="006D61D3"/>
    <w:rsid w:val="006D7F32"/>
    <w:rsid w:val="006E1CD2"/>
    <w:rsid w:val="006E256B"/>
    <w:rsid w:val="006E4118"/>
    <w:rsid w:val="006E456A"/>
    <w:rsid w:val="006E4A30"/>
    <w:rsid w:val="006E5992"/>
    <w:rsid w:val="006E5CCE"/>
    <w:rsid w:val="006E60E6"/>
    <w:rsid w:val="006E64C5"/>
    <w:rsid w:val="006F1B35"/>
    <w:rsid w:val="006F1B5B"/>
    <w:rsid w:val="006F20BC"/>
    <w:rsid w:val="006F22C1"/>
    <w:rsid w:val="006F24B7"/>
    <w:rsid w:val="006F2AA4"/>
    <w:rsid w:val="006F34AD"/>
    <w:rsid w:val="006F49B3"/>
    <w:rsid w:val="006F50B7"/>
    <w:rsid w:val="006F526D"/>
    <w:rsid w:val="006F5F42"/>
    <w:rsid w:val="006F6774"/>
    <w:rsid w:val="006F6D6F"/>
    <w:rsid w:val="00700F19"/>
    <w:rsid w:val="00701C61"/>
    <w:rsid w:val="00701CC3"/>
    <w:rsid w:val="00703348"/>
    <w:rsid w:val="007042D4"/>
    <w:rsid w:val="00705126"/>
    <w:rsid w:val="00705573"/>
    <w:rsid w:val="007057E5"/>
    <w:rsid w:val="00706F27"/>
    <w:rsid w:val="007103BD"/>
    <w:rsid w:val="00710897"/>
    <w:rsid w:val="0071090B"/>
    <w:rsid w:val="00711530"/>
    <w:rsid w:val="00712952"/>
    <w:rsid w:val="007129A7"/>
    <w:rsid w:val="00713733"/>
    <w:rsid w:val="0071444C"/>
    <w:rsid w:val="007148F2"/>
    <w:rsid w:val="00714C47"/>
    <w:rsid w:val="00715592"/>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301F1"/>
    <w:rsid w:val="00730BA0"/>
    <w:rsid w:val="00731A7D"/>
    <w:rsid w:val="00731C37"/>
    <w:rsid w:val="00733EBC"/>
    <w:rsid w:val="00735373"/>
    <w:rsid w:val="007354AE"/>
    <w:rsid w:val="0073651D"/>
    <w:rsid w:val="00736D5D"/>
    <w:rsid w:val="007400E4"/>
    <w:rsid w:val="00740215"/>
    <w:rsid w:val="0074151A"/>
    <w:rsid w:val="007420F4"/>
    <w:rsid w:val="00743D1A"/>
    <w:rsid w:val="00743FFB"/>
    <w:rsid w:val="00744501"/>
    <w:rsid w:val="007465D9"/>
    <w:rsid w:val="00746E29"/>
    <w:rsid w:val="007507AD"/>
    <w:rsid w:val="00750BC0"/>
    <w:rsid w:val="00751802"/>
    <w:rsid w:val="00751DC3"/>
    <w:rsid w:val="007520F1"/>
    <w:rsid w:val="007538FE"/>
    <w:rsid w:val="007551C2"/>
    <w:rsid w:val="00755481"/>
    <w:rsid w:val="007554AF"/>
    <w:rsid w:val="0075624E"/>
    <w:rsid w:val="00756586"/>
    <w:rsid w:val="007570DD"/>
    <w:rsid w:val="007602E1"/>
    <w:rsid w:val="00760613"/>
    <w:rsid w:val="0076214E"/>
    <w:rsid w:val="007623A9"/>
    <w:rsid w:val="00762B02"/>
    <w:rsid w:val="007632CE"/>
    <w:rsid w:val="00763348"/>
    <w:rsid w:val="00763B88"/>
    <w:rsid w:val="007648EA"/>
    <w:rsid w:val="00764CCF"/>
    <w:rsid w:val="00764D9D"/>
    <w:rsid w:val="007651D2"/>
    <w:rsid w:val="0076543A"/>
    <w:rsid w:val="007659F2"/>
    <w:rsid w:val="00765B0E"/>
    <w:rsid w:val="007673FC"/>
    <w:rsid w:val="0076748E"/>
    <w:rsid w:val="0077084A"/>
    <w:rsid w:val="00770955"/>
    <w:rsid w:val="0077165C"/>
    <w:rsid w:val="00771972"/>
    <w:rsid w:val="00772DF8"/>
    <w:rsid w:val="00772F66"/>
    <w:rsid w:val="0077440C"/>
    <w:rsid w:val="0077445D"/>
    <w:rsid w:val="00774BFF"/>
    <w:rsid w:val="007762D4"/>
    <w:rsid w:val="007767AD"/>
    <w:rsid w:val="007774B3"/>
    <w:rsid w:val="007774FC"/>
    <w:rsid w:val="00777CE9"/>
    <w:rsid w:val="007802AF"/>
    <w:rsid w:val="00780F50"/>
    <w:rsid w:val="00780FB8"/>
    <w:rsid w:val="007810AE"/>
    <w:rsid w:val="007827C5"/>
    <w:rsid w:val="00782C33"/>
    <w:rsid w:val="00782F38"/>
    <w:rsid w:val="007830E7"/>
    <w:rsid w:val="00785115"/>
    <w:rsid w:val="00785417"/>
    <w:rsid w:val="0078636C"/>
    <w:rsid w:val="0078671B"/>
    <w:rsid w:val="00787132"/>
    <w:rsid w:val="007879A3"/>
    <w:rsid w:val="00787A03"/>
    <w:rsid w:val="00790690"/>
    <w:rsid w:val="00791BE7"/>
    <w:rsid w:val="0079221A"/>
    <w:rsid w:val="00792373"/>
    <w:rsid w:val="00792618"/>
    <w:rsid w:val="00792B0F"/>
    <w:rsid w:val="00793192"/>
    <w:rsid w:val="007956FF"/>
    <w:rsid w:val="007957C9"/>
    <w:rsid w:val="00796738"/>
    <w:rsid w:val="00797CC8"/>
    <w:rsid w:val="00797CF9"/>
    <w:rsid w:val="007A00AA"/>
    <w:rsid w:val="007A08E2"/>
    <w:rsid w:val="007A18E5"/>
    <w:rsid w:val="007A3911"/>
    <w:rsid w:val="007A46D0"/>
    <w:rsid w:val="007A57A9"/>
    <w:rsid w:val="007A6D0B"/>
    <w:rsid w:val="007A7283"/>
    <w:rsid w:val="007A7D2D"/>
    <w:rsid w:val="007B06D5"/>
    <w:rsid w:val="007B08CE"/>
    <w:rsid w:val="007B1A8C"/>
    <w:rsid w:val="007B1EFF"/>
    <w:rsid w:val="007B22AB"/>
    <w:rsid w:val="007B5152"/>
    <w:rsid w:val="007B65D9"/>
    <w:rsid w:val="007B6C54"/>
    <w:rsid w:val="007C00B5"/>
    <w:rsid w:val="007C09EC"/>
    <w:rsid w:val="007C16C8"/>
    <w:rsid w:val="007C179D"/>
    <w:rsid w:val="007C29BF"/>
    <w:rsid w:val="007C3524"/>
    <w:rsid w:val="007C3FB5"/>
    <w:rsid w:val="007C413A"/>
    <w:rsid w:val="007C432B"/>
    <w:rsid w:val="007C4804"/>
    <w:rsid w:val="007C59B6"/>
    <w:rsid w:val="007C7149"/>
    <w:rsid w:val="007C795A"/>
    <w:rsid w:val="007D0A99"/>
    <w:rsid w:val="007D1E02"/>
    <w:rsid w:val="007D42DC"/>
    <w:rsid w:val="007D5435"/>
    <w:rsid w:val="007D62A1"/>
    <w:rsid w:val="007E05AE"/>
    <w:rsid w:val="007E09D4"/>
    <w:rsid w:val="007E18E5"/>
    <w:rsid w:val="007E28C6"/>
    <w:rsid w:val="007E3BD4"/>
    <w:rsid w:val="007E55B8"/>
    <w:rsid w:val="007E5D95"/>
    <w:rsid w:val="007E5E0B"/>
    <w:rsid w:val="007E7E5A"/>
    <w:rsid w:val="007E7E6A"/>
    <w:rsid w:val="007F1007"/>
    <w:rsid w:val="007F22C3"/>
    <w:rsid w:val="007F253F"/>
    <w:rsid w:val="007F2B4F"/>
    <w:rsid w:val="007F3389"/>
    <w:rsid w:val="007F3550"/>
    <w:rsid w:val="007F3B53"/>
    <w:rsid w:val="007F46C2"/>
    <w:rsid w:val="007F49F3"/>
    <w:rsid w:val="007F4A69"/>
    <w:rsid w:val="007F597C"/>
    <w:rsid w:val="007F772A"/>
    <w:rsid w:val="00800BE4"/>
    <w:rsid w:val="00801C46"/>
    <w:rsid w:val="00802369"/>
    <w:rsid w:val="008029A7"/>
    <w:rsid w:val="0080401A"/>
    <w:rsid w:val="00804586"/>
    <w:rsid w:val="00804C1C"/>
    <w:rsid w:val="00804FBE"/>
    <w:rsid w:val="008068FE"/>
    <w:rsid w:val="0080779A"/>
    <w:rsid w:val="00812A3D"/>
    <w:rsid w:val="0081345E"/>
    <w:rsid w:val="00813909"/>
    <w:rsid w:val="00813FA0"/>
    <w:rsid w:val="00814011"/>
    <w:rsid w:val="0081567F"/>
    <w:rsid w:val="00816DF2"/>
    <w:rsid w:val="00816F89"/>
    <w:rsid w:val="00817A23"/>
    <w:rsid w:val="00817F01"/>
    <w:rsid w:val="00820013"/>
    <w:rsid w:val="0082103C"/>
    <w:rsid w:val="0082136F"/>
    <w:rsid w:val="00821593"/>
    <w:rsid w:val="008221C7"/>
    <w:rsid w:val="00822826"/>
    <w:rsid w:val="00823F7C"/>
    <w:rsid w:val="00824649"/>
    <w:rsid w:val="00824B91"/>
    <w:rsid w:val="008272F0"/>
    <w:rsid w:val="008304F6"/>
    <w:rsid w:val="00831364"/>
    <w:rsid w:val="0083139A"/>
    <w:rsid w:val="0083205B"/>
    <w:rsid w:val="008321BC"/>
    <w:rsid w:val="00834B4C"/>
    <w:rsid w:val="00835127"/>
    <w:rsid w:val="00835D23"/>
    <w:rsid w:val="0084028C"/>
    <w:rsid w:val="00841475"/>
    <w:rsid w:val="00842910"/>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08B9"/>
    <w:rsid w:val="00851709"/>
    <w:rsid w:val="0085281F"/>
    <w:rsid w:val="00852CE2"/>
    <w:rsid w:val="00852EE9"/>
    <w:rsid w:val="00853A33"/>
    <w:rsid w:val="00854CBF"/>
    <w:rsid w:val="00857546"/>
    <w:rsid w:val="00857A70"/>
    <w:rsid w:val="00857C70"/>
    <w:rsid w:val="0086073C"/>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4AE"/>
    <w:rsid w:val="0087268D"/>
    <w:rsid w:val="00872722"/>
    <w:rsid w:val="00873406"/>
    <w:rsid w:val="00873DDA"/>
    <w:rsid w:val="008740DB"/>
    <w:rsid w:val="008742A5"/>
    <w:rsid w:val="00875169"/>
    <w:rsid w:val="00875430"/>
    <w:rsid w:val="00876DE4"/>
    <w:rsid w:val="00876DE7"/>
    <w:rsid w:val="008806A7"/>
    <w:rsid w:val="00880E6F"/>
    <w:rsid w:val="0088143F"/>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A83"/>
    <w:rsid w:val="00892D96"/>
    <w:rsid w:val="00892DB5"/>
    <w:rsid w:val="008930BE"/>
    <w:rsid w:val="008932C1"/>
    <w:rsid w:val="00893EB6"/>
    <w:rsid w:val="008949F2"/>
    <w:rsid w:val="00894AD3"/>
    <w:rsid w:val="00894FDF"/>
    <w:rsid w:val="008A042B"/>
    <w:rsid w:val="008A0573"/>
    <w:rsid w:val="008A08DF"/>
    <w:rsid w:val="008A3EC1"/>
    <w:rsid w:val="008A631E"/>
    <w:rsid w:val="008A650E"/>
    <w:rsid w:val="008A6EB8"/>
    <w:rsid w:val="008A7149"/>
    <w:rsid w:val="008B31C7"/>
    <w:rsid w:val="008B323F"/>
    <w:rsid w:val="008B486C"/>
    <w:rsid w:val="008B4C2E"/>
    <w:rsid w:val="008B50E5"/>
    <w:rsid w:val="008B67B4"/>
    <w:rsid w:val="008B7175"/>
    <w:rsid w:val="008B7CE0"/>
    <w:rsid w:val="008C005D"/>
    <w:rsid w:val="008C0201"/>
    <w:rsid w:val="008C0B03"/>
    <w:rsid w:val="008C1C1E"/>
    <w:rsid w:val="008C1E55"/>
    <w:rsid w:val="008C2837"/>
    <w:rsid w:val="008C28AD"/>
    <w:rsid w:val="008C308D"/>
    <w:rsid w:val="008C57EB"/>
    <w:rsid w:val="008C5A3B"/>
    <w:rsid w:val="008C6C9C"/>
    <w:rsid w:val="008D0098"/>
    <w:rsid w:val="008D0246"/>
    <w:rsid w:val="008D0F11"/>
    <w:rsid w:val="008D1384"/>
    <w:rsid w:val="008D175E"/>
    <w:rsid w:val="008D1A0D"/>
    <w:rsid w:val="008D232A"/>
    <w:rsid w:val="008D2DB9"/>
    <w:rsid w:val="008D3839"/>
    <w:rsid w:val="008D4B19"/>
    <w:rsid w:val="008D4DD1"/>
    <w:rsid w:val="008D5E9A"/>
    <w:rsid w:val="008D7D18"/>
    <w:rsid w:val="008E0554"/>
    <w:rsid w:val="008E0AF9"/>
    <w:rsid w:val="008E1533"/>
    <w:rsid w:val="008E1A53"/>
    <w:rsid w:val="008E1F57"/>
    <w:rsid w:val="008E24E1"/>
    <w:rsid w:val="008E3D67"/>
    <w:rsid w:val="008E4634"/>
    <w:rsid w:val="008E4815"/>
    <w:rsid w:val="008E4908"/>
    <w:rsid w:val="008E4C60"/>
    <w:rsid w:val="008E53A6"/>
    <w:rsid w:val="008E53DD"/>
    <w:rsid w:val="008E5A5A"/>
    <w:rsid w:val="008E5CA2"/>
    <w:rsid w:val="008E5F01"/>
    <w:rsid w:val="008E78C5"/>
    <w:rsid w:val="008F0581"/>
    <w:rsid w:val="008F10B3"/>
    <w:rsid w:val="008F1115"/>
    <w:rsid w:val="008F1823"/>
    <w:rsid w:val="008F2255"/>
    <w:rsid w:val="008F2421"/>
    <w:rsid w:val="008F257E"/>
    <w:rsid w:val="008F2693"/>
    <w:rsid w:val="008F3274"/>
    <w:rsid w:val="008F49CB"/>
    <w:rsid w:val="008F4EC5"/>
    <w:rsid w:val="008F5231"/>
    <w:rsid w:val="008F5B9C"/>
    <w:rsid w:val="008F5C3C"/>
    <w:rsid w:val="00900DA0"/>
    <w:rsid w:val="00901C52"/>
    <w:rsid w:val="0090245A"/>
    <w:rsid w:val="0090330A"/>
    <w:rsid w:val="009033E9"/>
    <w:rsid w:val="00903BA2"/>
    <w:rsid w:val="0090466C"/>
    <w:rsid w:val="00904767"/>
    <w:rsid w:val="00904E75"/>
    <w:rsid w:val="00905057"/>
    <w:rsid w:val="00905983"/>
    <w:rsid w:val="00905EE4"/>
    <w:rsid w:val="00906022"/>
    <w:rsid w:val="00907252"/>
    <w:rsid w:val="009078D6"/>
    <w:rsid w:val="00907BF7"/>
    <w:rsid w:val="009107A6"/>
    <w:rsid w:val="00910C5B"/>
    <w:rsid w:val="00912B79"/>
    <w:rsid w:val="00912FA0"/>
    <w:rsid w:val="009132F8"/>
    <w:rsid w:val="009137E8"/>
    <w:rsid w:val="009155BD"/>
    <w:rsid w:val="00915A80"/>
    <w:rsid w:val="00915BC1"/>
    <w:rsid w:val="00916630"/>
    <w:rsid w:val="009167FE"/>
    <w:rsid w:val="00917267"/>
    <w:rsid w:val="0091744B"/>
    <w:rsid w:val="00917495"/>
    <w:rsid w:val="00917F45"/>
    <w:rsid w:val="00920915"/>
    <w:rsid w:val="0092385D"/>
    <w:rsid w:val="009242FA"/>
    <w:rsid w:val="00924AD7"/>
    <w:rsid w:val="009251D1"/>
    <w:rsid w:val="00925C40"/>
    <w:rsid w:val="00926D9F"/>
    <w:rsid w:val="00927673"/>
    <w:rsid w:val="00927C03"/>
    <w:rsid w:val="00930094"/>
    <w:rsid w:val="00930ED2"/>
    <w:rsid w:val="0093131F"/>
    <w:rsid w:val="00932BB8"/>
    <w:rsid w:val="00933E12"/>
    <w:rsid w:val="009340A7"/>
    <w:rsid w:val="00934768"/>
    <w:rsid w:val="00934950"/>
    <w:rsid w:val="00934F40"/>
    <w:rsid w:val="00936160"/>
    <w:rsid w:val="0093729C"/>
    <w:rsid w:val="00940676"/>
    <w:rsid w:val="009406A5"/>
    <w:rsid w:val="009407C4"/>
    <w:rsid w:val="00941FCC"/>
    <w:rsid w:val="00942B5E"/>
    <w:rsid w:val="00942EE5"/>
    <w:rsid w:val="0094372E"/>
    <w:rsid w:val="009437F9"/>
    <w:rsid w:val="009444B5"/>
    <w:rsid w:val="009448C1"/>
    <w:rsid w:val="00944F4E"/>
    <w:rsid w:val="00946CB4"/>
    <w:rsid w:val="00947BBC"/>
    <w:rsid w:val="00950710"/>
    <w:rsid w:val="00950ADE"/>
    <w:rsid w:val="00952C6A"/>
    <w:rsid w:val="009543CB"/>
    <w:rsid w:val="00956240"/>
    <w:rsid w:val="00956F0E"/>
    <w:rsid w:val="009603B5"/>
    <w:rsid w:val="009643F1"/>
    <w:rsid w:val="00964869"/>
    <w:rsid w:val="0096498D"/>
    <w:rsid w:val="00965FF9"/>
    <w:rsid w:val="00966834"/>
    <w:rsid w:val="00967AFC"/>
    <w:rsid w:val="0097033E"/>
    <w:rsid w:val="0097033F"/>
    <w:rsid w:val="00970AC8"/>
    <w:rsid w:val="00970AF8"/>
    <w:rsid w:val="00971FAF"/>
    <w:rsid w:val="009729C8"/>
    <w:rsid w:val="00972BF5"/>
    <w:rsid w:val="00972C2E"/>
    <w:rsid w:val="009737D6"/>
    <w:rsid w:val="009737E2"/>
    <w:rsid w:val="0097441A"/>
    <w:rsid w:val="00974837"/>
    <w:rsid w:val="00975EEF"/>
    <w:rsid w:val="009764DF"/>
    <w:rsid w:val="009768CC"/>
    <w:rsid w:val="009769C2"/>
    <w:rsid w:val="00976DE8"/>
    <w:rsid w:val="00977C44"/>
    <w:rsid w:val="00981399"/>
    <w:rsid w:val="0098140E"/>
    <w:rsid w:val="00981842"/>
    <w:rsid w:val="00982002"/>
    <w:rsid w:val="00982DFE"/>
    <w:rsid w:val="00983430"/>
    <w:rsid w:val="009835F0"/>
    <w:rsid w:val="00984220"/>
    <w:rsid w:val="009845F9"/>
    <w:rsid w:val="00986907"/>
    <w:rsid w:val="00986AE5"/>
    <w:rsid w:val="00986FD9"/>
    <w:rsid w:val="0098775B"/>
    <w:rsid w:val="0098779A"/>
    <w:rsid w:val="00987B5D"/>
    <w:rsid w:val="00987C02"/>
    <w:rsid w:val="00987CD2"/>
    <w:rsid w:val="009908B6"/>
    <w:rsid w:val="009916C6"/>
    <w:rsid w:val="009917E0"/>
    <w:rsid w:val="009918E7"/>
    <w:rsid w:val="00991BFD"/>
    <w:rsid w:val="009938B0"/>
    <w:rsid w:val="009939DC"/>
    <w:rsid w:val="009948FF"/>
    <w:rsid w:val="00995399"/>
    <w:rsid w:val="0099576C"/>
    <w:rsid w:val="00995D70"/>
    <w:rsid w:val="00995E00"/>
    <w:rsid w:val="00995E72"/>
    <w:rsid w:val="00996059"/>
    <w:rsid w:val="00996EDE"/>
    <w:rsid w:val="00997100"/>
    <w:rsid w:val="00997A34"/>
    <w:rsid w:val="009A0283"/>
    <w:rsid w:val="009A0DFB"/>
    <w:rsid w:val="009A22F5"/>
    <w:rsid w:val="009A2B02"/>
    <w:rsid w:val="009A545A"/>
    <w:rsid w:val="009A5645"/>
    <w:rsid w:val="009A5BD8"/>
    <w:rsid w:val="009A5EDE"/>
    <w:rsid w:val="009A60BD"/>
    <w:rsid w:val="009A7E35"/>
    <w:rsid w:val="009B00EA"/>
    <w:rsid w:val="009B200C"/>
    <w:rsid w:val="009B3847"/>
    <w:rsid w:val="009B4880"/>
    <w:rsid w:val="009B530B"/>
    <w:rsid w:val="009B7A24"/>
    <w:rsid w:val="009B7BB1"/>
    <w:rsid w:val="009B7CD0"/>
    <w:rsid w:val="009B7CD6"/>
    <w:rsid w:val="009B7E60"/>
    <w:rsid w:val="009C0138"/>
    <w:rsid w:val="009C0EB9"/>
    <w:rsid w:val="009C0F72"/>
    <w:rsid w:val="009C10FB"/>
    <w:rsid w:val="009C1F4A"/>
    <w:rsid w:val="009C22B1"/>
    <w:rsid w:val="009C2403"/>
    <w:rsid w:val="009C2F1A"/>
    <w:rsid w:val="009C3312"/>
    <w:rsid w:val="009C3ACC"/>
    <w:rsid w:val="009C4946"/>
    <w:rsid w:val="009C6A7C"/>
    <w:rsid w:val="009C6E3A"/>
    <w:rsid w:val="009C6F8C"/>
    <w:rsid w:val="009C7436"/>
    <w:rsid w:val="009C74E5"/>
    <w:rsid w:val="009C7D30"/>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885"/>
    <w:rsid w:val="009E1FD5"/>
    <w:rsid w:val="009E298C"/>
    <w:rsid w:val="009E3A62"/>
    <w:rsid w:val="009E49C7"/>
    <w:rsid w:val="009E5B7F"/>
    <w:rsid w:val="009E6FF2"/>
    <w:rsid w:val="009F04C6"/>
    <w:rsid w:val="009F0885"/>
    <w:rsid w:val="009F2F37"/>
    <w:rsid w:val="009F3F29"/>
    <w:rsid w:val="009F4453"/>
    <w:rsid w:val="009F5113"/>
    <w:rsid w:val="009F5F53"/>
    <w:rsid w:val="009F6B27"/>
    <w:rsid w:val="009F7009"/>
    <w:rsid w:val="009F7DEF"/>
    <w:rsid w:val="00A001E0"/>
    <w:rsid w:val="00A0144E"/>
    <w:rsid w:val="00A0288A"/>
    <w:rsid w:val="00A03650"/>
    <w:rsid w:val="00A03E0D"/>
    <w:rsid w:val="00A0549F"/>
    <w:rsid w:val="00A05D8A"/>
    <w:rsid w:val="00A06B2B"/>
    <w:rsid w:val="00A07DFD"/>
    <w:rsid w:val="00A07FB2"/>
    <w:rsid w:val="00A103F0"/>
    <w:rsid w:val="00A11470"/>
    <w:rsid w:val="00A1157E"/>
    <w:rsid w:val="00A11ADC"/>
    <w:rsid w:val="00A11BED"/>
    <w:rsid w:val="00A11F44"/>
    <w:rsid w:val="00A12990"/>
    <w:rsid w:val="00A13425"/>
    <w:rsid w:val="00A135F7"/>
    <w:rsid w:val="00A14607"/>
    <w:rsid w:val="00A14E86"/>
    <w:rsid w:val="00A16E95"/>
    <w:rsid w:val="00A17962"/>
    <w:rsid w:val="00A20FCF"/>
    <w:rsid w:val="00A21654"/>
    <w:rsid w:val="00A21CE5"/>
    <w:rsid w:val="00A22C79"/>
    <w:rsid w:val="00A23D8A"/>
    <w:rsid w:val="00A24C16"/>
    <w:rsid w:val="00A25544"/>
    <w:rsid w:val="00A260D7"/>
    <w:rsid w:val="00A2630A"/>
    <w:rsid w:val="00A269E8"/>
    <w:rsid w:val="00A27655"/>
    <w:rsid w:val="00A27C15"/>
    <w:rsid w:val="00A31994"/>
    <w:rsid w:val="00A31D88"/>
    <w:rsid w:val="00A31D8B"/>
    <w:rsid w:val="00A32E93"/>
    <w:rsid w:val="00A34AD4"/>
    <w:rsid w:val="00A3544A"/>
    <w:rsid w:val="00A36F51"/>
    <w:rsid w:val="00A41675"/>
    <w:rsid w:val="00A41904"/>
    <w:rsid w:val="00A42AA2"/>
    <w:rsid w:val="00A45A10"/>
    <w:rsid w:val="00A467E0"/>
    <w:rsid w:val="00A46CA7"/>
    <w:rsid w:val="00A504D6"/>
    <w:rsid w:val="00A51F5D"/>
    <w:rsid w:val="00A52E5B"/>
    <w:rsid w:val="00A531DD"/>
    <w:rsid w:val="00A54DAB"/>
    <w:rsid w:val="00A564C4"/>
    <w:rsid w:val="00A56699"/>
    <w:rsid w:val="00A61C59"/>
    <w:rsid w:val="00A61F61"/>
    <w:rsid w:val="00A628E1"/>
    <w:rsid w:val="00A63CA9"/>
    <w:rsid w:val="00A64206"/>
    <w:rsid w:val="00A65296"/>
    <w:rsid w:val="00A6677E"/>
    <w:rsid w:val="00A66A86"/>
    <w:rsid w:val="00A6702C"/>
    <w:rsid w:val="00A6757F"/>
    <w:rsid w:val="00A70CC7"/>
    <w:rsid w:val="00A71925"/>
    <w:rsid w:val="00A71E02"/>
    <w:rsid w:val="00A72247"/>
    <w:rsid w:val="00A74E33"/>
    <w:rsid w:val="00A7502D"/>
    <w:rsid w:val="00A7540E"/>
    <w:rsid w:val="00A7769B"/>
    <w:rsid w:val="00A77CD3"/>
    <w:rsid w:val="00A77FC1"/>
    <w:rsid w:val="00A80332"/>
    <w:rsid w:val="00A81339"/>
    <w:rsid w:val="00A8265D"/>
    <w:rsid w:val="00A82D81"/>
    <w:rsid w:val="00A83C59"/>
    <w:rsid w:val="00A8543B"/>
    <w:rsid w:val="00A856C1"/>
    <w:rsid w:val="00A85B1B"/>
    <w:rsid w:val="00A86129"/>
    <w:rsid w:val="00A8652B"/>
    <w:rsid w:val="00A87471"/>
    <w:rsid w:val="00A90D38"/>
    <w:rsid w:val="00A91BD7"/>
    <w:rsid w:val="00A93E53"/>
    <w:rsid w:val="00A9510D"/>
    <w:rsid w:val="00A952BB"/>
    <w:rsid w:val="00A96FD7"/>
    <w:rsid w:val="00A9704B"/>
    <w:rsid w:val="00A978C0"/>
    <w:rsid w:val="00AA0B49"/>
    <w:rsid w:val="00AA108A"/>
    <w:rsid w:val="00AA1825"/>
    <w:rsid w:val="00AA24EF"/>
    <w:rsid w:val="00AA26B3"/>
    <w:rsid w:val="00AA27F6"/>
    <w:rsid w:val="00AA2EAF"/>
    <w:rsid w:val="00AA37E1"/>
    <w:rsid w:val="00AA39BB"/>
    <w:rsid w:val="00AA4191"/>
    <w:rsid w:val="00AA4A33"/>
    <w:rsid w:val="00AA505B"/>
    <w:rsid w:val="00AA5857"/>
    <w:rsid w:val="00AA5EFE"/>
    <w:rsid w:val="00AA5F7A"/>
    <w:rsid w:val="00AA63B8"/>
    <w:rsid w:val="00AA7679"/>
    <w:rsid w:val="00AB0413"/>
    <w:rsid w:val="00AB4D97"/>
    <w:rsid w:val="00AB54A6"/>
    <w:rsid w:val="00AB59B2"/>
    <w:rsid w:val="00AB60C3"/>
    <w:rsid w:val="00AB6590"/>
    <w:rsid w:val="00AB778F"/>
    <w:rsid w:val="00AB78F6"/>
    <w:rsid w:val="00AC0434"/>
    <w:rsid w:val="00AC1321"/>
    <w:rsid w:val="00AC1B99"/>
    <w:rsid w:val="00AC268B"/>
    <w:rsid w:val="00AC3A86"/>
    <w:rsid w:val="00AC42E9"/>
    <w:rsid w:val="00AC49A4"/>
    <w:rsid w:val="00AC6A14"/>
    <w:rsid w:val="00AC76E8"/>
    <w:rsid w:val="00AD0611"/>
    <w:rsid w:val="00AD1A9F"/>
    <w:rsid w:val="00AD1F60"/>
    <w:rsid w:val="00AD3377"/>
    <w:rsid w:val="00AD530D"/>
    <w:rsid w:val="00AD5DF3"/>
    <w:rsid w:val="00AD644E"/>
    <w:rsid w:val="00AD730C"/>
    <w:rsid w:val="00AE0916"/>
    <w:rsid w:val="00AE172E"/>
    <w:rsid w:val="00AE18F9"/>
    <w:rsid w:val="00AE26E5"/>
    <w:rsid w:val="00AE2E36"/>
    <w:rsid w:val="00AE3183"/>
    <w:rsid w:val="00AE4522"/>
    <w:rsid w:val="00AE5A7F"/>
    <w:rsid w:val="00AE5B42"/>
    <w:rsid w:val="00AE67E5"/>
    <w:rsid w:val="00AE7A77"/>
    <w:rsid w:val="00AE7E67"/>
    <w:rsid w:val="00AF00CD"/>
    <w:rsid w:val="00AF0E66"/>
    <w:rsid w:val="00AF1573"/>
    <w:rsid w:val="00AF1A8F"/>
    <w:rsid w:val="00AF2BA3"/>
    <w:rsid w:val="00AF6202"/>
    <w:rsid w:val="00B02864"/>
    <w:rsid w:val="00B02B73"/>
    <w:rsid w:val="00B030B2"/>
    <w:rsid w:val="00B032A4"/>
    <w:rsid w:val="00B03D7D"/>
    <w:rsid w:val="00B04BE9"/>
    <w:rsid w:val="00B054DA"/>
    <w:rsid w:val="00B05918"/>
    <w:rsid w:val="00B06C3C"/>
    <w:rsid w:val="00B06EDF"/>
    <w:rsid w:val="00B071B7"/>
    <w:rsid w:val="00B1114F"/>
    <w:rsid w:val="00B1118B"/>
    <w:rsid w:val="00B12797"/>
    <w:rsid w:val="00B134D6"/>
    <w:rsid w:val="00B145FF"/>
    <w:rsid w:val="00B14894"/>
    <w:rsid w:val="00B152F5"/>
    <w:rsid w:val="00B16463"/>
    <w:rsid w:val="00B16AA5"/>
    <w:rsid w:val="00B17793"/>
    <w:rsid w:val="00B17E7C"/>
    <w:rsid w:val="00B20423"/>
    <w:rsid w:val="00B209AE"/>
    <w:rsid w:val="00B20BC5"/>
    <w:rsid w:val="00B213A5"/>
    <w:rsid w:val="00B21675"/>
    <w:rsid w:val="00B220AE"/>
    <w:rsid w:val="00B236FB"/>
    <w:rsid w:val="00B23780"/>
    <w:rsid w:val="00B246E2"/>
    <w:rsid w:val="00B24797"/>
    <w:rsid w:val="00B24A2D"/>
    <w:rsid w:val="00B25CF5"/>
    <w:rsid w:val="00B26011"/>
    <w:rsid w:val="00B26AE0"/>
    <w:rsid w:val="00B26F80"/>
    <w:rsid w:val="00B27996"/>
    <w:rsid w:val="00B30F72"/>
    <w:rsid w:val="00B3144E"/>
    <w:rsid w:val="00B33A82"/>
    <w:rsid w:val="00B33D5C"/>
    <w:rsid w:val="00B33F46"/>
    <w:rsid w:val="00B340EA"/>
    <w:rsid w:val="00B35441"/>
    <w:rsid w:val="00B35A9D"/>
    <w:rsid w:val="00B36E31"/>
    <w:rsid w:val="00B42280"/>
    <w:rsid w:val="00B429E1"/>
    <w:rsid w:val="00B42DFB"/>
    <w:rsid w:val="00B43472"/>
    <w:rsid w:val="00B43500"/>
    <w:rsid w:val="00B4507A"/>
    <w:rsid w:val="00B45961"/>
    <w:rsid w:val="00B46551"/>
    <w:rsid w:val="00B4678D"/>
    <w:rsid w:val="00B46BF1"/>
    <w:rsid w:val="00B470D8"/>
    <w:rsid w:val="00B47641"/>
    <w:rsid w:val="00B516AD"/>
    <w:rsid w:val="00B51A04"/>
    <w:rsid w:val="00B521ED"/>
    <w:rsid w:val="00B5392C"/>
    <w:rsid w:val="00B53EF7"/>
    <w:rsid w:val="00B5414D"/>
    <w:rsid w:val="00B54BCB"/>
    <w:rsid w:val="00B573EB"/>
    <w:rsid w:val="00B602A9"/>
    <w:rsid w:val="00B612FE"/>
    <w:rsid w:val="00B61A86"/>
    <w:rsid w:val="00B623D6"/>
    <w:rsid w:val="00B62AB2"/>
    <w:rsid w:val="00B6385B"/>
    <w:rsid w:val="00B641E2"/>
    <w:rsid w:val="00B64A70"/>
    <w:rsid w:val="00B64CB6"/>
    <w:rsid w:val="00B64D5F"/>
    <w:rsid w:val="00B64F7E"/>
    <w:rsid w:val="00B65500"/>
    <w:rsid w:val="00B65683"/>
    <w:rsid w:val="00B658E0"/>
    <w:rsid w:val="00B65F5D"/>
    <w:rsid w:val="00B668C9"/>
    <w:rsid w:val="00B6694F"/>
    <w:rsid w:val="00B66DDB"/>
    <w:rsid w:val="00B671B7"/>
    <w:rsid w:val="00B67D59"/>
    <w:rsid w:val="00B7040A"/>
    <w:rsid w:val="00B7140B"/>
    <w:rsid w:val="00B716D8"/>
    <w:rsid w:val="00B71A52"/>
    <w:rsid w:val="00B71E3B"/>
    <w:rsid w:val="00B720AE"/>
    <w:rsid w:val="00B72D2A"/>
    <w:rsid w:val="00B744B2"/>
    <w:rsid w:val="00B74D2A"/>
    <w:rsid w:val="00B752E2"/>
    <w:rsid w:val="00B76659"/>
    <w:rsid w:val="00B76CAE"/>
    <w:rsid w:val="00B77C56"/>
    <w:rsid w:val="00B80040"/>
    <w:rsid w:val="00B807D0"/>
    <w:rsid w:val="00B8119B"/>
    <w:rsid w:val="00B818F0"/>
    <w:rsid w:val="00B852D0"/>
    <w:rsid w:val="00B85849"/>
    <w:rsid w:val="00B85D86"/>
    <w:rsid w:val="00B86D62"/>
    <w:rsid w:val="00B9000A"/>
    <w:rsid w:val="00B91335"/>
    <w:rsid w:val="00B93864"/>
    <w:rsid w:val="00B948BB"/>
    <w:rsid w:val="00B94F4A"/>
    <w:rsid w:val="00B94FC8"/>
    <w:rsid w:val="00B95742"/>
    <w:rsid w:val="00B95AD8"/>
    <w:rsid w:val="00B9613B"/>
    <w:rsid w:val="00B96F97"/>
    <w:rsid w:val="00BA0110"/>
    <w:rsid w:val="00BA3321"/>
    <w:rsid w:val="00BA4AC7"/>
    <w:rsid w:val="00BA4BD3"/>
    <w:rsid w:val="00BA4C3D"/>
    <w:rsid w:val="00BA512A"/>
    <w:rsid w:val="00BA624E"/>
    <w:rsid w:val="00BA6817"/>
    <w:rsid w:val="00BA7A80"/>
    <w:rsid w:val="00BA7BBE"/>
    <w:rsid w:val="00BB0DC8"/>
    <w:rsid w:val="00BB1BF6"/>
    <w:rsid w:val="00BB1DF3"/>
    <w:rsid w:val="00BB1E0C"/>
    <w:rsid w:val="00BB2CA2"/>
    <w:rsid w:val="00BB30A3"/>
    <w:rsid w:val="00BB3539"/>
    <w:rsid w:val="00BB3830"/>
    <w:rsid w:val="00BB3A6C"/>
    <w:rsid w:val="00BB4C39"/>
    <w:rsid w:val="00BB6594"/>
    <w:rsid w:val="00BB6894"/>
    <w:rsid w:val="00BB6FB6"/>
    <w:rsid w:val="00BB7078"/>
    <w:rsid w:val="00BB7245"/>
    <w:rsid w:val="00BB782F"/>
    <w:rsid w:val="00BC0280"/>
    <w:rsid w:val="00BC0750"/>
    <w:rsid w:val="00BC1085"/>
    <w:rsid w:val="00BC2CDC"/>
    <w:rsid w:val="00BC40D9"/>
    <w:rsid w:val="00BC40DF"/>
    <w:rsid w:val="00BC6184"/>
    <w:rsid w:val="00BC6E80"/>
    <w:rsid w:val="00BC7590"/>
    <w:rsid w:val="00BC7823"/>
    <w:rsid w:val="00BD0813"/>
    <w:rsid w:val="00BD135E"/>
    <w:rsid w:val="00BD1B40"/>
    <w:rsid w:val="00BD2C69"/>
    <w:rsid w:val="00BD3DE3"/>
    <w:rsid w:val="00BD3FB0"/>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6ED"/>
    <w:rsid w:val="00BE4E14"/>
    <w:rsid w:val="00BE4EE5"/>
    <w:rsid w:val="00BE51D4"/>
    <w:rsid w:val="00BE7628"/>
    <w:rsid w:val="00BE7790"/>
    <w:rsid w:val="00BE7D97"/>
    <w:rsid w:val="00BF0AFE"/>
    <w:rsid w:val="00BF0C57"/>
    <w:rsid w:val="00BF103F"/>
    <w:rsid w:val="00BF12F0"/>
    <w:rsid w:val="00BF1754"/>
    <w:rsid w:val="00BF1E46"/>
    <w:rsid w:val="00BF1F0B"/>
    <w:rsid w:val="00BF231D"/>
    <w:rsid w:val="00BF37EE"/>
    <w:rsid w:val="00BF38E0"/>
    <w:rsid w:val="00BF3CCD"/>
    <w:rsid w:val="00BF546B"/>
    <w:rsid w:val="00BF5571"/>
    <w:rsid w:val="00BF5E05"/>
    <w:rsid w:val="00BF624A"/>
    <w:rsid w:val="00BF648A"/>
    <w:rsid w:val="00BF66C3"/>
    <w:rsid w:val="00BF6E24"/>
    <w:rsid w:val="00BF72DC"/>
    <w:rsid w:val="00BF7AE8"/>
    <w:rsid w:val="00C00E96"/>
    <w:rsid w:val="00C01391"/>
    <w:rsid w:val="00C02969"/>
    <w:rsid w:val="00C0304A"/>
    <w:rsid w:val="00C04BD9"/>
    <w:rsid w:val="00C055EB"/>
    <w:rsid w:val="00C05EEB"/>
    <w:rsid w:val="00C063DF"/>
    <w:rsid w:val="00C06797"/>
    <w:rsid w:val="00C06D05"/>
    <w:rsid w:val="00C0789A"/>
    <w:rsid w:val="00C11223"/>
    <w:rsid w:val="00C114A1"/>
    <w:rsid w:val="00C12157"/>
    <w:rsid w:val="00C123AB"/>
    <w:rsid w:val="00C14264"/>
    <w:rsid w:val="00C151D8"/>
    <w:rsid w:val="00C179A9"/>
    <w:rsid w:val="00C203FD"/>
    <w:rsid w:val="00C20A4A"/>
    <w:rsid w:val="00C20BFF"/>
    <w:rsid w:val="00C21386"/>
    <w:rsid w:val="00C215E4"/>
    <w:rsid w:val="00C21D96"/>
    <w:rsid w:val="00C249ED"/>
    <w:rsid w:val="00C24A75"/>
    <w:rsid w:val="00C250AC"/>
    <w:rsid w:val="00C26932"/>
    <w:rsid w:val="00C27BD1"/>
    <w:rsid w:val="00C3097B"/>
    <w:rsid w:val="00C30C0C"/>
    <w:rsid w:val="00C31830"/>
    <w:rsid w:val="00C32620"/>
    <w:rsid w:val="00C334A8"/>
    <w:rsid w:val="00C339D7"/>
    <w:rsid w:val="00C33BD3"/>
    <w:rsid w:val="00C33FD2"/>
    <w:rsid w:val="00C34B7E"/>
    <w:rsid w:val="00C3560D"/>
    <w:rsid w:val="00C35BD9"/>
    <w:rsid w:val="00C369C4"/>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A29"/>
    <w:rsid w:val="00C536DF"/>
    <w:rsid w:val="00C53E92"/>
    <w:rsid w:val="00C55FBC"/>
    <w:rsid w:val="00C56344"/>
    <w:rsid w:val="00C56423"/>
    <w:rsid w:val="00C5691F"/>
    <w:rsid w:val="00C56E77"/>
    <w:rsid w:val="00C56E78"/>
    <w:rsid w:val="00C57230"/>
    <w:rsid w:val="00C57293"/>
    <w:rsid w:val="00C5799D"/>
    <w:rsid w:val="00C57DC0"/>
    <w:rsid w:val="00C60C43"/>
    <w:rsid w:val="00C61208"/>
    <w:rsid w:val="00C61435"/>
    <w:rsid w:val="00C61609"/>
    <w:rsid w:val="00C61650"/>
    <w:rsid w:val="00C62E67"/>
    <w:rsid w:val="00C65577"/>
    <w:rsid w:val="00C6753F"/>
    <w:rsid w:val="00C70663"/>
    <w:rsid w:val="00C7071D"/>
    <w:rsid w:val="00C7224E"/>
    <w:rsid w:val="00C72BC4"/>
    <w:rsid w:val="00C735AB"/>
    <w:rsid w:val="00C73B09"/>
    <w:rsid w:val="00C74739"/>
    <w:rsid w:val="00C7500A"/>
    <w:rsid w:val="00C76BE9"/>
    <w:rsid w:val="00C7753C"/>
    <w:rsid w:val="00C77A39"/>
    <w:rsid w:val="00C77D54"/>
    <w:rsid w:val="00C806F5"/>
    <w:rsid w:val="00C80C0F"/>
    <w:rsid w:val="00C8112B"/>
    <w:rsid w:val="00C81211"/>
    <w:rsid w:val="00C81340"/>
    <w:rsid w:val="00C8205A"/>
    <w:rsid w:val="00C821E8"/>
    <w:rsid w:val="00C821E9"/>
    <w:rsid w:val="00C82293"/>
    <w:rsid w:val="00C84829"/>
    <w:rsid w:val="00C848EC"/>
    <w:rsid w:val="00C84AB3"/>
    <w:rsid w:val="00C85196"/>
    <w:rsid w:val="00C85CAF"/>
    <w:rsid w:val="00C85E5D"/>
    <w:rsid w:val="00C869C9"/>
    <w:rsid w:val="00C871A2"/>
    <w:rsid w:val="00C87266"/>
    <w:rsid w:val="00C87B0D"/>
    <w:rsid w:val="00C87B8B"/>
    <w:rsid w:val="00C87E87"/>
    <w:rsid w:val="00C9010D"/>
    <w:rsid w:val="00C90482"/>
    <w:rsid w:val="00C90A52"/>
    <w:rsid w:val="00C91D5D"/>
    <w:rsid w:val="00C91E18"/>
    <w:rsid w:val="00C92DC1"/>
    <w:rsid w:val="00C93178"/>
    <w:rsid w:val="00C94D05"/>
    <w:rsid w:val="00C95BC2"/>
    <w:rsid w:val="00C95C75"/>
    <w:rsid w:val="00C97398"/>
    <w:rsid w:val="00C97CCB"/>
    <w:rsid w:val="00CA0330"/>
    <w:rsid w:val="00CA03CF"/>
    <w:rsid w:val="00CA1D83"/>
    <w:rsid w:val="00CA1D9C"/>
    <w:rsid w:val="00CA219F"/>
    <w:rsid w:val="00CA2C2A"/>
    <w:rsid w:val="00CA2EF3"/>
    <w:rsid w:val="00CA316C"/>
    <w:rsid w:val="00CA33A1"/>
    <w:rsid w:val="00CA3CA2"/>
    <w:rsid w:val="00CA4A1F"/>
    <w:rsid w:val="00CA6CD2"/>
    <w:rsid w:val="00CA6D82"/>
    <w:rsid w:val="00CA6F5C"/>
    <w:rsid w:val="00CB023A"/>
    <w:rsid w:val="00CB0ECD"/>
    <w:rsid w:val="00CB0EE9"/>
    <w:rsid w:val="00CB3DA6"/>
    <w:rsid w:val="00CB45F3"/>
    <w:rsid w:val="00CB486F"/>
    <w:rsid w:val="00CB6191"/>
    <w:rsid w:val="00CB6997"/>
    <w:rsid w:val="00CB69F4"/>
    <w:rsid w:val="00CC0600"/>
    <w:rsid w:val="00CC159A"/>
    <w:rsid w:val="00CC183A"/>
    <w:rsid w:val="00CC2A12"/>
    <w:rsid w:val="00CC2FA6"/>
    <w:rsid w:val="00CC33EE"/>
    <w:rsid w:val="00CC3456"/>
    <w:rsid w:val="00CC3992"/>
    <w:rsid w:val="00CC4D79"/>
    <w:rsid w:val="00CC5206"/>
    <w:rsid w:val="00CC5851"/>
    <w:rsid w:val="00CC608B"/>
    <w:rsid w:val="00CD0173"/>
    <w:rsid w:val="00CD0717"/>
    <w:rsid w:val="00CD0797"/>
    <w:rsid w:val="00CD16F8"/>
    <w:rsid w:val="00CD19B3"/>
    <w:rsid w:val="00CD20FB"/>
    <w:rsid w:val="00CD30F8"/>
    <w:rsid w:val="00CD398A"/>
    <w:rsid w:val="00CD3993"/>
    <w:rsid w:val="00CD3AE4"/>
    <w:rsid w:val="00CD3BF3"/>
    <w:rsid w:val="00CD4AC4"/>
    <w:rsid w:val="00CD5507"/>
    <w:rsid w:val="00CD5FD2"/>
    <w:rsid w:val="00CD6F18"/>
    <w:rsid w:val="00CD79DE"/>
    <w:rsid w:val="00CE2A69"/>
    <w:rsid w:val="00CE3D1D"/>
    <w:rsid w:val="00CE40E1"/>
    <w:rsid w:val="00CE4299"/>
    <w:rsid w:val="00CE486A"/>
    <w:rsid w:val="00CE4A60"/>
    <w:rsid w:val="00CE4A9F"/>
    <w:rsid w:val="00CE53E1"/>
    <w:rsid w:val="00CE5927"/>
    <w:rsid w:val="00CE5C89"/>
    <w:rsid w:val="00CE6583"/>
    <w:rsid w:val="00CE730F"/>
    <w:rsid w:val="00CF01A4"/>
    <w:rsid w:val="00CF33D9"/>
    <w:rsid w:val="00CF3A06"/>
    <w:rsid w:val="00CF3EE3"/>
    <w:rsid w:val="00CF42B2"/>
    <w:rsid w:val="00CF59D9"/>
    <w:rsid w:val="00CF63AF"/>
    <w:rsid w:val="00CF6977"/>
    <w:rsid w:val="00CF76A5"/>
    <w:rsid w:val="00CF7D7D"/>
    <w:rsid w:val="00D00C79"/>
    <w:rsid w:val="00D014DA"/>
    <w:rsid w:val="00D02F94"/>
    <w:rsid w:val="00D02FC7"/>
    <w:rsid w:val="00D03044"/>
    <w:rsid w:val="00D0352A"/>
    <w:rsid w:val="00D036D9"/>
    <w:rsid w:val="00D038D6"/>
    <w:rsid w:val="00D1078E"/>
    <w:rsid w:val="00D1313E"/>
    <w:rsid w:val="00D134D4"/>
    <w:rsid w:val="00D13A41"/>
    <w:rsid w:val="00D142AC"/>
    <w:rsid w:val="00D147EF"/>
    <w:rsid w:val="00D14C2F"/>
    <w:rsid w:val="00D14E15"/>
    <w:rsid w:val="00D16145"/>
    <w:rsid w:val="00D16389"/>
    <w:rsid w:val="00D17C16"/>
    <w:rsid w:val="00D17E71"/>
    <w:rsid w:val="00D20BA1"/>
    <w:rsid w:val="00D20BE2"/>
    <w:rsid w:val="00D22FD3"/>
    <w:rsid w:val="00D230C4"/>
    <w:rsid w:val="00D24CDD"/>
    <w:rsid w:val="00D267F9"/>
    <w:rsid w:val="00D26A5D"/>
    <w:rsid w:val="00D26DB1"/>
    <w:rsid w:val="00D270E1"/>
    <w:rsid w:val="00D27BAA"/>
    <w:rsid w:val="00D30697"/>
    <w:rsid w:val="00D30ECA"/>
    <w:rsid w:val="00D31F5F"/>
    <w:rsid w:val="00D32BCC"/>
    <w:rsid w:val="00D32E01"/>
    <w:rsid w:val="00D33292"/>
    <w:rsid w:val="00D33B28"/>
    <w:rsid w:val="00D33B81"/>
    <w:rsid w:val="00D33FA1"/>
    <w:rsid w:val="00D34153"/>
    <w:rsid w:val="00D346B6"/>
    <w:rsid w:val="00D3514A"/>
    <w:rsid w:val="00D365E6"/>
    <w:rsid w:val="00D36697"/>
    <w:rsid w:val="00D3730D"/>
    <w:rsid w:val="00D37E3D"/>
    <w:rsid w:val="00D4032D"/>
    <w:rsid w:val="00D41673"/>
    <w:rsid w:val="00D416E8"/>
    <w:rsid w:val="00D4188A"/>
    <w:rsid w:val="00D42006"/>
    <w:rsid w:val="00D4234E"/>
    <w:rsid w:val="00D42A6E"/>
    <w:rsid w:val="00D4470F"/>
    <w:rsid w:val="00D44F0F"/>
    <w:rsid w:val="00D46A3D"/>
    <w:rsid w:val="00D46F34"/>
    <w:rsid w:val="00D50288"/>
    <w:rsid w:val="00D508F6"/>
    <w:rsid w:val="00D50D06"/>
    <w:rsid w:val="00D513C0"/>
    <w:rsid w:val="00D53BEA"/>
    <w:rsid w:val="00D54270"/>
    <w:rsid w:val="00D544B7"/>
    <w:rsid w:val="00D545F5"/>
    <w:rsid w:val="00D548B7"/>
    <w:rsid w:val="00D56E2F"/>
    <w:rsid w:val="00D603C4"/>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71240"/>
    <w:rsid w:val="00D712EE"/>
    <w:rsid w:val="00D72218"/>
    <w:rsid w:val="00D734E5"/>
    <w:rsid w:val="00D73509"/>
    <w:rsid w:val="00D73F66"/>
    <w:rsid w:val="00D74E52"/>
    <w:rsid w:val="00D74FBA"/>
    <w:rsid w:val="00D75875"/>
    <w:rsid w:val="00D765F1"/>
    <w:rsid w:val="00D76CD3"/>
    <w:rsid w:val="00D76F52"/>
    <w:rsid w:val="00D76F7D"/>
    <w:rsid w:val="00D773B4"/>
    <w:rsid w:val="00D77528"/>
    <w:rsid w:val="00D77FF1"/>
    <w:rsid w:val="00D80C6E"/>
    <w:rsid w:val="00D80F9C"/>
    <w:rsid w:val="00D81E3E"/>
    <w:rsid w:val="00D8354A"/>
    <w:rsid w:val="00D83610"/>
    <w:rsid w:val="00D83C37"/>
    <w:rsid w:val="00D84842"/>
    <w:rsid w:val="00D84B02"/>
    <w:rsid w:val="00D84E24"/>
    <w:rsid w:val="00D8538E"/>
    <w:rsid w:val="00D860DB"/>
    <w:rsid w:val="00D86181"/>
    <w:rsid w:val="00D86419"/>
    <w:rsid w:val="00D86A35"/>
    <w:rsid w:val="00D86D64"/>
    <w:rsid w:val="00D86DAC"/>
    <w:rsid w:val="00D9011B"/>
    <w:rsid w:val="00D904F7"/>
    <w:rsid w:val="00D907A6"/>
    <w:rsid w:val="00D90F85"/>
    <w:rsid w:val="00D90F89"/>
    <w:rsid w:val="00D9103F"/>
    <w:rsid w:val="00D911C7"/>
    <w:rsid w:val="00D91C32"/>
    <w:rsid w:val="00D91C9C"/>
    <w:rsid w:val="00D91CC2"/>
    <w:rsid w:val="00D91D65"/>
    <w:rsid w:val="00D926B8"/>
    <w:rsid w:val="00D927B0"/>
    <w:rsid w:val="00D93A06"/>
    <w:rsid w:val="00D946F3"/>
    <w:rsid w:val="00D94944"/>
    <w:rsid w:val="00D95A1F"/>
    <w:rsid w:val="00D95A96"/>
    <w:rsid w:val="00D95DD9"/>
    <w:rsid w:val="00DA063E"/>
    <w:rsid w:val="00DA06E0"/>
    <w:rsid w:val="00DA0F29"/>
    <w:rsid w:val="00DA0F7D"/>
    <w:rsid w:val="00DA25F9"/>
    <w:rsid w:val="00DA29CF"/>
    <w:rsid w:val="00DA3054"/>
    <w:rsid w:val="00DA319B"/>
    <w:rsid w:val="00DA3C59"/>
    <w:rsid w:val="00DA4303"/>
    <w:rsid w:val="00DA4B44"/>
    <w:rsid w:val="00DA76C3"/>
    <w:rsid w:val="00DB296A"/>
    <w:rsid w:val="00DB3395"/>
    <w:rsid w:val="00DB48A6"/>
    <w:rsid w:val="00DB62F9"/>
    <w:rsid w:val="00DB6A0F"/>
    <w:rsid w:val="00DB778F"/>
    <w:rsid w:val="00DC0062"/>
    <w:rsid w:val="00DC038D"/>
    <w:rsid w:val="00DC1070"/>
    <w:rsid w:val="00DC4148"/>
    <w:rsid w:val="00DC438A"/>
    <w:rsid w:val="00DC5006"/>
    <w:rsid w:val="00DC5229"/>
    <w:rsid w:val="00DC56E3"/>
    <w:rsid w:val="00DC5D14"/>
    <w:rsid w:val="00DC79F4"/>
    <w:rsid w:val="00DD0510"/>
    <w:rsid w:val="00DD0A7E"/>
    <w:rsid w:val="00DD0C77"/>
    <w:rsid w:val="00DD0D61"/>
    <w:rsid w:val="00DD1242"/>
    <w:rsid w:val="00DD18DF"/>
    <w:rsid w:val="00DD22A7"/>
    <w:rsid w:val="00DD298C"/>
    <w:rsid w:val="00DD2CF1"/>
    <w:rsid w:val="00DD39A2"/>
    <w:rsid w:val="00DD40B5"/>
    <w:rsid w:val="00DD64AE"/>
    <w:rsid w:val="00DD7CC2"/>
    <w:rsid w:val="00DD7EF1"/>
    <w:rsid w:val="00DE010E"/>
    <w:rsid w:val="00DE02AA"/>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BF4"/>
    <w:rsid w:val="00DF0069"/>
    <w:rsid w:val="00DF1439"/>
    <w:rsid w:val="00DF15C0"/>
    <w:rsid w:val="00DF3A14"/>
    <w:rsid w:val="00DF3DB1"/>
    <w:rsid w:val="00DF4300"/>
    <w:rsid w:val="00DF4819"/>
    <w:rsid w:val="00DF4CA2"/>
    <w:rsid w:val="00DF521A"/>
    <w:rsid w:val="00E00183"/>
    <w:rsid w:val="00E0161B"/>
    <w:rsid w:val="00E032C4"/>
    <w:rsid w:val="00E03612"/>
    <w:rsid w:val="00E05801"/>
    <w:rsid w:val="00E05B95"/>
    <w:rsid w:val="00E0646D"/>
    <w:rsid w:val="00E07FA1"/>
    <w:rsid w:val="00E11C95"/>
    <w:rsid w:val="00E124FE"/>
    <w:rsid w:val="00E12627"/>
    <w:rsid w:val="00E145E4"/>
    <w:rsid w:val="00E14F81"/>
    <w:rsid w:val="00E15ADE"/>
    <w:rsid w:val="00E15AE8"/>
    <w:rsid w:val="00E16050"/>
    <w:rsid w:val="00E16175"/>
    <w:rsid w:val="00E1662A"/>
    <w:rsid w:val="00E1674A"/>
    <w:rsid w:val="00E1713D"/>
    <w:rsid w:val="00E1737E"/>
    <w:rsid w:val="00E17DD7"/>
    <w:rsid w:val="00E20217"/>
    <w:rsid w:val="00E204F0"/>
    <w:rsid w:val="00E20FB5"/>
    <w:rsid w:val="00E21E32"/>
    <w:rsid w:val="00E22AD3"/>
    <w:rsid w:val="00E23405"/>
    <w:rsid w:val="00E23BC4"/>
    <w:rsid w:val="00E248B0"/>
    <w:rsid w:val="00E263CF"/>
    <w:rsid w:val="00E26903"/>
    <w:rsid w:val="00E26914"/>
    <w:rsid w:val="00E26B30"/>
    <w:rsid w:val="00E27176"/>
    <w:rsid w:val="00E27A8A"/>
    <w:rsid w:val="00E305E4"/>
    <w:rsid w:val="00E306B2"/>
    <w:rsid w:val="00E30CC0"/>
    <w:rsid w:val="00E312D4"/>
    <w:rsid w:val="00E33ECC"/>
    <w:rsid w:val="00E34134"/>
    <w:rsid w:val="00E341B2"/>
    <w:rsid w:val="00E3631F"/>
    <w:rsid w:val="00E36734"/>
    <w:rsid w:val="00E36EF7"/>
    <w:rsid w:val="00E37901"/>
    <w:rsid w:val="00E40B14"/>
    <w:rsid w:val="00E41A88"/>
    <w:rsid w:val="00E41C6F"/>
    <w:rsid w:val="00E420E4"/>
    <w:rsid w:val="00E42C02"/>
    <w:rsid w:val="00E42EAA"/>
    <w:rsid w:val="00E4354B"/>
    <w:rsid w:val="00E43B5E"/>
    <w:rsid w:val="00E43F1F"/>
    <w:rsid w:val="00E46B41"/>
    <w:rsid w:val="00E46C1F"/>
    <w:rsid w:val="00E47C5D"/>
    <w:rsid w:val="00E517F8"/>
    <w:rsid w:val="00E54D59"/>
    <w:rsid w:val="00E55951"/>
    <w:rsid w:val="00E5612A"/>
    <w:rsid w:val="00E566C0"/>
    <w:rsid w:val="00E56A28"/>
    <w:rsid w:val="00E56D54"/>
    <w:rsid w:val="00E57014"/>
    <w:rsid w:val="00E576BE"/>
    <w:rsid w:val="00E6060E"/>
    <w:rsid w:val="00E60934"/>
    <w:rsid w:val="00E60E25"/>
    <w:rsid w:val="00E62026"/>
    <w:rsid w:val="00E6211A"/>
    <w:rsid w:val="00E63C05"/>
    <w:rsid w:val="00E64D3D"/>
    <w:rsid w:val="00E6718F"/>
    <w:rsid w:val="00E70964"/>
    <w:rsid w:val="00E70D3E"/>
    <w:rsid w:val="00E7187E"/>
    <w:rsid w:val="00E72810"/>
    <w:rsid w:val="00E7300A"/>
    <w:rsid w:val="00E73239"/>
    <w:rsid w:val="00E746C5"/>
    <w:rsid w:val="00E74D1B"/>
    <w:rsid w:val="00E8051E"/>
    <w:rsid w:val="00E806AF"/>
    <w:rsid w:val="00E81308"/>
    <w:rsid w:val="00E82460"/>
    <w:rsid w:val="00E828E0"/>
    <w:rsid w:val="00E8393D"/>
    <w:rsid w:val="00E8440E"/>
    <w:rsid w:val="00E85EF5"/>
    <w:rsid w:val="00E86400"/>
    <w:rsid w:val="00E86585"/>
    <w:rsid w:val="00E87179"/>
    <w:rsid w:val="00E9061B"/>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D8"/>
    <w:rsid w:val="00EA148B"/>
    <w:rsid w:val="00EA288A"/>
    <w:rsid w:val="00EA489F"/>
    <w:rsid w:val="00EA4EF5"/>
    <w:rsid w:val="00EA5725"/>
    <w:rsid w:val="00EA5984"/>
    <w:rsid w:val="00EA59C9"/>
    <w:rsid w:val="00EA79B5"/>
    <w:rsid w:val="00EB07C5"/>
    <w:rsid w:val="00EB0F80"/>
    <w:rsid w:val="00EB1778"/>
    <w:rsid w:val="00EB1F57"/>
    <w:rsid w:val="00EB3510"/>
    <w:rsid w:val="00EB3953"/>
    <w:rsid w:val="00EB4803"/>
    <w:rsid w:val="00EB4E31"/>
    <w:rsid w:val="00EB5A6C"/>
    <w:rsid w:val="00EB738C"/>
    <w:rsid w:val="00EB778C"/>
    <w:rsid w:val="00EB79F6"/>
    <w:rsid w:val="00EC0EAC"/>
    <w:rsid w:val="00EC1043"/>
    <w:rsid w:val="00EC1CDF"/>
    <w:rsid w:val="00EC2B3E"/>
    <w:rsid w:val="00EC2FE1"/>
    <w:rsid w:val="00EC30BE"/>
    <w:rsid w:val="00EC35E9"/>
    <w:rsid w:val="00EC3C27"/>
    <w:rsid w:val="00EC4A27"/>
    <w:rsid w:val="00EC6326"/>
    <w:rsid w:val="00EC68B8"/>
    <w:rsid w:val="00EC6BF9"/>
    <w:rsid w:val="00EC758A"/>
    <w:rsid w:val="00EC7A08"/>
    <w:rsid w:val="00EC7F84"/>
    <w:rsid w:val="00ED17C4"/>
    <w:rsid w:val="00ED1BFC"/>
    <w:rsid w:val="00ED1C85"/>
    <w:rsid w:val="00ED206F"/>
    <w:rsid w:val="00ED247D"/>
    <w:rsid w:val="00ED2726"/>
    <w:rsid w:val="00ED346F"/>
    <w:rsid w:val="00ED65E5"/>
    <w:rsid w:val="00ED6ACF"/>
    <w:rsid w:val="00ED6D72"/>
    <w:rsid w:val="00EE15A0"/>
    <w:rsid w:val="00EE1904"/>
    <w:rsid w:val="00EE1979"/>
    <w:rsid w:val="00EE2B70"/>
    <w:rsid w:val="00EE676C"/>
    <w:rsid w:val="00EE79BC"/>
    <w:rsid w:val="00EE7BD9"/>
    <w:rsid w:val="00EF0971"/>
    <w:rsid w:val="00EF16BE"/>
    <w:rsid w:val="00EF1D6B"/>
    <w:rsid w:val="00EF1DD6"/>
    <w:rsid w:val="00EF2566"/>
    <w:rsid w:val="00EF29CB"/>
    <w:rsid w:val="00EF2D5C"/>
    <w:rsid w:val="00EF332A"/>
    <w:rsid w:val="00EF5C4C"/>
    <w:rsid w:val="00EF6A6C"/>
    <w:rsid w:val="00F007C2"/>
    <w:rsid w:val="00F01B66"/>
    <w:rsid w:val="00F01F67"/>
    <w:rsid w:val="00F02755"/>
    <w:rsid w:val="00F0599C"/>
    <w:rsid w:val="00F059E8"/>
    <w:rsid w:val="00F06FDE"/>
    <w:rsid w:val="00F07881"/>
    <w:rsid w:val="00F10D87"/>
    <w:rsid w:val="00F115E5"/>
    <w:rsid w:val="00F11B9C"/>
    <w:rsid w:val="00F11D5D"/>
    <w:rsid w:val="00F12347"/>
    <w:rsid w:val="00F12D94"/>
    <w:rsid w:val="00F13749"/>
    <w:rsid w:val="00F1409F"/>
    <w:rsid w:val="00F14741"/>
    <w:rsid w:val="00F14CD7"/>
    <w:rsid w:val="00F1518A"/>
    <w:rsid w:val="00F176F6"/>
    <w:rsid w:val="00F17875"/>
    <w:rsid w:val="00F17B2A"/>
    <w:rsid w:val="00F20AB5"/>
    <w:rsid w:val="00F216DB"/>
    <w:rsid w:val="00F22280"/>
    <w:rsid w:val="00F235BE"/>
    <w:rsid w:val="00F23676"/>
    <w:rsid w:val="00F243E7"/>
    <w:rsid w:val="00F24937"/>
    <w:rsid w:val="00F24A21"/>
    <w:rsid w:val="00F2530A"/>
    <w:rsid w:val="00F2634A"/>
    <w:rsid w:val="00F26DD0"/>
    <w:rsid w:val="00F26F21"/>
    <w:rsid w:val="00F26FC4"/>
    <w:rsid w:val="00F31969"/>
    <w:rsid w:val="00F32577"/>
    <w:rsid w:val="00F32CD9"/>
    <w:rsid w:val="00F33183"/>
    <w:rsid w:val="00F34385"/>
    <w:rsid w:val="00F3495E"/>
    <w:rsid w:val="00F35859"/>
    <w:rsid w:val="00F35870"/>
    <w:rsid w:val="00F35AF3"/>
    <w:rsid w:val="00F3605F"/>
    <w:rsid w:val="00F36B8A"/>
    <w:rsid w:val="00F36BF3"/>
    <w:rsid w:val="00F4070D"/>
    <w:rsid w:val="00F414AE"/>
    <w:rsid w:val="00F4158A"/>
    <w:rsid w:val="00F4176D"/>
    <w:rsid w:val="00F4221B"/>
    <w:rsid w:val="00F42D31"/>
    <w:rsid w:val="00F4454C"/>
    <w:rsid w:val="00F4468B"/>
    <w:rsid w:val="00F448D0"/>
    <w:rsid w:val="00F45661"/>
    <w:rsid w:val="00F4638C"/>
    <w:rsid w:val="00F5019D"/>
    <w:rsid w:val="00F503E4"/>
    <w:rsid w:val="00F504C9"/>
    <w:rsid w:val="00F506BB"/>
    <w:rsid w:val="00F50CC4"/>
    <w:rsid w:val="00F51180"/>
    <w:rsid w:val="00F526FD"/>
    <w:rsid w:val="00F53677"/>
    <w:rsid w:val="00F53A2D"/>
    <w:rsid w:val="00F54529"/>
    <w:rsid w:val="00F5475E"/>
    <w:rsid w:val="00F55C00"/>
    <w:rsid w:val="00F566DD"/>
    <w:rsid w:val="00F605BE"/>
    <w:rsid w:val="00F60958"/>
    <w:rsid w:val="00F60E46"/>
    <w:rsid w:val="00F62447"/>
    <w:rsid w:val="00F63C14"/>
    <w:rsid w:val="00F65147"/>
    <w:rsid w:val="00F666AE"/>
    <w:rsid w:val="00F66FB9"/>
    <w:rsid w:val="00F67685"/>
    <w:rsid w:val="00F71021"/>
    <w:rsid w:val="00F73128"/>
    <w:rsid w:val="00F738CA"/>
    <w:rsid w:val="00F746A8"/>
    <w:rsid w:val="00F7605A"/>
    <w:rsid w:val="00F760FF"/>
    <w:rsid w:val="00F777AD"/>
    <w:rsid w:val="00F829E8"/>
    <w:rsid w:val="00F82A16"/>
    <w:rsid w:val="00F82F38"/>
    <w:rsid w:val="00F843AF"/>
    <w:rsid w:val="00F84D83"/>
    <w:rsid w:val="00F856C8"/>
    <w:rsid w:val="00F870D8"/>
    <w:rsid w:val="00F87E8E"/>
    <w:rsid w:val="00F906CC"/>
    <w:rsid w:val="00F92693"/>
    <w:rsid w:val="00F92A04"/>
    <w:rsid w:val="00F92C39"/>
    <w:rsid w:val="00F92E3F"/>
    <w:rsid w:val="00F931AA"/>
    <w:rsid w:val="00F93624"/>
    <w:rsid w:val="00F93EF3"/>
    <w:rsid w:val="00F94880"/>
    <w:rsid w:val="00F94B5F"/>
    <w:rsid w:val="00F95B8B"/>
    <w:rsid w:val="00F96C2F"/>
    <w:rsid w:val="00F96C52"/>
    <w:rsid w:val="00F97709"/>
    <w:rsid w:val="00F97A00"/>
    <w:rsid w:val="00FA041F"/>
    <w:rsid w:val="00FA15A2"/>
    <w:rsid w:val="00FA2F95"/>
    <w:rsid w:val="00FA336A"/>
    <w:rsid w:val="00FA35D8"/>
    <w:rsid w:val="00FA3E7B"/>
    <w:rsid w:val="00FA40CD"/>
    <w:rsid w:val="00FA5244"/>
    <w:rsid w:val="00FA59CE"/>
    <w:rsid w:val="00FA5D26"/>
    <w:rsid w:val="00FA632C"/>
    <w:rsid w:val="00FA7210"/>
    <w:rsid w:val="00FB0336"/>
    <w:rsid w:val="00FB0E88"/>
    <w:rsid w:val="00FB3E8A"/>
    <w:rsid w:val="00FB6743"/>
    <w:rsid w:val="00FB7982"/>
    <w:rsid w:val="00FC0AF6"/>
    <w:rsid w:val="00FC12C4"/>
    <w:rsid w:val="00FC14D8"/>
    <w:rsid w:val="00FC1BFC"/>
    <w:rsid w:val="00FC2947"/>
    <w:rsid w:val="00FC2B8B"/>
    <w:rsid w:val="00FC2E5B"/>
    <w:rsid w:val="00FC30A2"/>
    <w:rsid w:val="00FC4EC5"/>
    <w:rsid w:val="00FC502D"/>
    <w:rsid w:val="00FC584C"/>
    <w:rsid w:val="00FC675F"/>
    <w:rsid w:val="00FC6BAA"/>
    <w:rsid w:val="00FD0542"/>
    <w:rsid w:val="00FD3AA5"/>
    <w:rsid w:val="00FD3DBC"/>
    <w:rsid w:val="00FD4BAB"/>
    <w:rsid w:val="00FD4F7D"/>
    <w:rsid w:val="00FD539C"/>
    <w:rsid w:val="00FD5810"/>
    <w:rsid w:val="00FD5E56"/>
    <w:rsid w:val="00FD63ED"/>
    <w:rsid w:val="00FD6952"/>
    <w:rsid w:val="00FD6D79"/>
    <w:rsid w:val="00FE0FB0"/>
    <w:rsid w:val="00FE12D9"/>
    <w:rsid w:val="00FE290E"/>
    <w:rsid w:val="00FE2E5F"/>
    <w:rsid w:val="00FE33D1"/>
    <w:rsid w:val="00FE3401"/>
    <w:rsid w:val="00FE34C2"/>
    <w:rsid w:val="00FE3602"/>
    <w:rsid w:val="00FE3BBC"/>
    <w:rsid w:val="00FE3EBF"/>
    <w:rsid w:val="00FE4E3F"/>
    <w:rsid w:val="00FE5314"/>
    <w:rsid w:val="00FE586F"/>
    <w:rsid w:val="00FE5C39"/>
    <w:rsid w:val="00FF0548"/>
    <w:rsid w:val="00FF082A"/>
    <w:rsid w:val="00FF0998"/>
    <w:rsid w:val="00FF15F0"/>
    <w:rsid w:val="00FF22AE"/>
    <w:rsid w:val="00FF2F5E"/>
    <w:rsid w:val="00FF339D"/>
    <w:rsid w:val="00FF36E5"/>
    <w:rsid w:val="00FF4007"/>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image" Target="media/image64.wmf"/><Relationship Id="rId324" Type="http://schemas.openxmlformats.org/officeDocument/2006/relationships/oleObject" Target="embeddings/oleObject163.bin"/><Relationship Id="rId366" Type="http://schemas.openxmlformats.org/officeDocument/2006/relationships/image" Target="media/image164.wmf"/><Relationship Id="rId170" Type="http://schemas.openxmlformats.org/officeDocument/2006/relationships/image" Target="media/image69.wmf"/><Relationship Id="rId226" Type="http://schemas.openxmlformats.org/officeDocument/2006/relationships/image" Target="media/image95.wmf"/><Relationship Id="rId268" Type="http://schemas.openxmlformats.org/officeDocument/2006/relationships/image" Target="media/image117.wmf"/><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wmf"/><Relationship Id="rId335" Type="http://schemas.openxmlformats.org/officeDocument/2006/relationships/image" Target="media/image150.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image" Target="media/image181.wmf"/><Relationship Id="rId279" Type="http://schemas.openxmlformats.org/officeDocument/2006/relationships/oleObject" Target="embeddings/oleObject140.bin"/><Relationship Id="rId43" Type="http://schemas.openxmlformats.org/officeDocument/2006/relationships/oleObject" Target="embeddings/oleObject14.bin"/><Relationship Id="rId139" Type="http://schemas.openxmlformats.org/officeDocument/2006/relationships/oleObject" Target="embeddings/oleObject67.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74.bin"/><Relationship Id="rId388"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86.wmf"/><Relationship Id="rId413" Type="http://schemas.openxmlformats.org/officeDocument/2006/relationships/image" Target="media/image187.wmf"/><Relationship Id="rId248" Type="http://schemas.openxmlformats.org/officeDocument/2006/relationships/oleObject" Target="embeddings/oleObject125.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image" Target="media/image161.wmf"/><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image" Target="media/image65.wmf"/><Relationship Id="rId217" Type="http://schemas.openxmlformats.org/officeDocument/2006/relationships/oleObject" Target="embeddings/oleObject110.bin"/><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4.bin"/><Relationship Id="rId23" Type="http://schemas.openxmlformats.org/officeDocument/2006/relationships/image" Target="media/image4.wmf"/><Relationship Id="rId119" Type="http://schemas.openxmlformats.org/officeDocument/2006/relationships/image" Target="media/image45.wmf"/><Relationship Id="rId270" Type="http://schemas.openxmlformats.org/officeDocument/2006/relationships/image" Target="media/image118.wmf"/><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51.wmf"/><Relationship Id="rId368" Type="http://schemas.openxmlformats.org/officeDocument/2006/relationships/image" Target="media/image165.wmf"/><Relationship Id="rId172" Type="http://schemas.openxmlformats.org/officeDocument/2006/relationships/image" Target="media/image70.wmf"/><Relationship Id="rId228" Type="http://schemas.openxmlformats.org/officeDocument/2006/relationships/image" Target="media/image96.wmf"/><Relationship Id="rId281" Type="http://schemas.openxmlformats.org/officeDocument/2006/relationships/oleObject" Target="embeddings/oleObject141.bin"/><Relationship Id="rId337" Type="http://schemas.openxmlformats.org/officeDocument/2006/relationships/image" Target="media/image151.wmf"/><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01.wmf"/><Relationship Id="rId390" Type="http://schemas.openxmlformats.org/officeDocument/2006/relationships/image" Target="media/image175.wmf"/><Relationship Id="rId404" Type="http://schemas.openxmlformats.org/officeDocument/2006/relationships/image" Target="media/image182.wmf"/><Relationship Id="rId250" Type="http://schemas.openxmlformats.org/officeDocument/2006/relationships/oleObject" Target="embeddings/oleObject126.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88.wmf"/><Relationship Id="rId261" Type="http://schemas.openxmlformats.org/officeDocument/2006/relationships/oleObject" Target="embeddings/oleObject131.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59.bin"/><Relationship Id="rId359" Type="http://schemas.openxmlformats.org/officeDocument/2006/relationships/image" Target="media/image162.wmf"/><Relationship Id="rId98" Type="http://schemas.openxmlformats.org/officeDocument/2006/relationships/oleObject" Target="embeddings/oleObject46.bin"/><Relationship Id="rId121" Type="http://schemas.openxmlformats.org/officeDocument/2006/relationships/image" Target="media/image46.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66.wmf"/><Relationship Id="rId426" Type="http://schemas.openxmlformats.org/officeDocument/2006/relationships/oleObject" Target="embeddings/oleObject215.bin"/><Relationship Id="rId230" Type="http://schemas.openxmlformats.org/officeDocument/2006/relationships/image" Target="media/image97.wmf"/><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65.bin"/><Relationship Id="rId132" Type="http://schemas.openxmlformats.org/officeDocument/2006/relationships/image" Target="media/image52.wmf"/><Relationship Id="rId174" Type="http://schemas.openxmlformats.org/officeDocument/2006/relationships/image" Target="media/image71.wmf"/><Relationship Id="rId381" Type="http://schemas.openxmlformats.org/officeDocument/2006/relationships/oleObject" Target="embeddings/oleObject193.bin"/><Relationship Id="rId241" Type="http://schemas.openxmlformats.org/officeDocument/2006/relationships/image" Target="media/image102.png"/><Relationship Id="rId36" Type="http://schemas.openxmlformats.org/officeDocument/2006/relationships/oleObject" Target="embeddings/oleObject10.bin"/><Relationship Id="rId283" Type="http://schemas.openxmlformats.org/officeDocument/2006/relationships/oleObject" Target="embeddings/oleObject142.bin"/><Relationship Id="rId339" Type="http://schemas.openxmlformats.org/officeDocument/2006/relationships/image" Target="media/image152.wmf"/><Relationship Id="rId78" Type="http://schemas.openxmlformats.org/officeDocument/2006/relationships/image" Target="media/image25.wmf"/><Relationship Id="rId101" Type="http://schemas.openxmlformats.org/officeDocument/2006/relationships/image" Target="media/image37.wmf"/><Relationship Id="rId143" Type="http://schemas.openxmlformats.org/officeDocument/2006/relationships/oleObject" Target="embeddings/oleObject69.bin"/><Relationship Id="rId185" Type="http://schemas.openxmlformats.org/officeDocument/2006/relationships/oleObject" Target="embeddings/oleObject92.bin"/><Relationship Id="rId350" Type="http://schemas.openxmlformats.org/officeDocument/2006/relationships/oleObject" Target="embeddings/oleObject176.bin"/><Relationship Id="rId406" Type="http://schemas.openxmlformats.org/officeDocument/2006/relationships/image" Target="media/image183.wmf"/><Relationship Id="rId9" Type="http://schemas.openxmlformats.org/officeDocument/2006/relationships/header" Target="header1.xml"/><Relationship Id="rId210" Type="http://schemas.openxmlformats.org/officeDocument/2006/relationships/image" Target="media/image87.wmf"/><Relationship Id="rId392" Type="http://schemas.openxmlformats.org/officeDocument/2006/relationships/image" Target="media/image176.wmf"/><Relationship Id="rId252" Type="http://schemas.openxmlformats.org/officeDocument/2006/relationships/oleObject" Target="embeddings/oleObject127.bin"/><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image" Target="media/image14.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oleObject" Target="embeddings/oleObject182.bin"/><Relationship Id="rId196" Type="http://schemas.openxmlformats.org/officeDocument/2006/relationships/oleObject" Target="embeddings/oleObject97.bin"/><Relationship Id="rId417" Type="http://schemas.openxmlformats.org/officeDocument/2006/relationships/image" Target="media/image189.wmf"/><Relationship Id="rId16" Type="http://schemas.openxmlformats.org/officeDocument/2006/relationships/footer" Target="footer4.xml"/><Relationship Id="rId221" Type="http://schemas.openxmlformats.org/officeDocument/2006/relationships/oleObject" Target="embeddings/oleObject112.bin"/><Relationship Id="rId263" Type="http://schemas.openxmlformats.org/officeDocument/2006/relationships/oleObject" Target="embeddings/oleObject132.bin"/><Relationship Id="rId319" Type="http://schemas.openxmlformats.org/officeDocument/2006/relationships/oleObject" Target="embeddings/oleObject160.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image" Target="media/image167.wmf"/><Relationship Id="rId428" Type="http://schemas.openxmlformats.org/officeDocument/2006/relationships/fontTable" Target="fontTable.xml"/><Relationship Id="rId232" Type="http://schemas.openxmlformats.org/officeDocument/2006/relationships/image" Target="media/image98.wmf"/><Relationship Id="rId274" Type="http://schemas.openxmlformats.org/officeDocument/2006/relationships/image" Target="media/image120.wmf"/><Relationship Id="rId27" Type="http://schemas.openxmlformats.org/officeDocument/2006/relationships/image" Target="media/image6.wmf"/><Relationship Id="rId69" Type="http://schemas.openxmlformats.org/officeDocument/2006/relationships/image" Target="media/image21.wmf"/><Relationship Id="rId134" Type="http://schemas.openxmlformats.org/officeDocument/2006/relationships/image" Target="media/image53.wmf"/><Relationship Id="rId80" Type="http://schemas.openxmlformats.org/officeDocument/2006/relationships/image" Target="media/image26.wmf"/><Relationship Id="rId176" Type="http://schemas.openxmlformats.org/officeDocument/2006/relationships/image" Target="media/image72.wmf"/><Relationship Id="rId341" Type="http://schemas.openxmlformats.org/officeDocument/2006/relationships/image" Target="media/image153.wmf"/><Relationship Id="rId383" Type="http://schemas.openxmlformats.org/officeDocument/2006/relationships/oleObject" Target="embeddings/oleObject194.bin"/><Relationship Id="rId201" Type="http://schemas.openxmlformats.org/officeDocument/2006/relationships/oleObject" Target="embeddings/oleObject101.bin"/><Relationship Id="rId243" Type="http://schemas.openxmlformats.org/officeDocument/2006/relationships/oleObject" Target="embeddings/oleObject123.bin"/><Relationship Id="rId285" Type="http://schemas.openxmlformats.org/officeDocument/2006/relationships/oleObject" Target="embeddings/oleObject143.bin"/><Relationship Id="rId38" Type="http://schemas.openxmlformats.org/officeDocument/2006/relationships/oleObject" Target="embeddings/oleObject11.bin"/><Relationship Id="rId103" Type="http://schemas.openxmlformats.org/officeDocument/2006/relationships/image" Target="media/image38.wmf"/><Relationship Id="rId310" Type="http://schemas.openxmlformats.org/officeDocument/2006/relationships/image" Target="media/image138.wmf"/><Relationship Id="rId91" Type="http://schemas.openxmlformats.org/officeDocument/2006/relationships/oleObject" Target="embeddings/oleObject43.bin"/><Relationship Id="rId145" Type="http://schemas.openxmlformats.org/officeDocument/2006/relationships/image" Target="media/image58.wmf"/><Relationship Id="rId187" Type="http://schemas.openxmlformats.org/officeDocument/2006/relationships/oleObject" Target="embeddings/oleObject93.bin"/><Relationship Id="rId352" Type="http://schemas.openxmlformats.org/officeDocument/2006/relationships/oleObject" Target="embeddings/oleObject177.bin"/><Relationship Id="rId394" Type="http://schemas.openxmlformats.org/officeDocument/2006/relationships/image" Target="media/image177.wmf"/><Relationship Id="rId408"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8.bin"/><Relationship Id="rId321" Type="http://schemas.openxmlformats.org/officeDocument/2006/relationships/image" Target="media/image143.wmf"/><Relationship Id="rId342" Type="http://schemas.openxmlformats.org/officeDocument/2006/relationships/oleObject" Target="embeddings/oleObject172.bin"/><Relationship Id="rId363" Type="http://schemas.openxmlformats.org/officeDocument/2006/relationships/oleObject" Target="embeddings/oleObject183.bin"/><Relationship Id="rId384" Type="http://schemas.openxmlformats.org/officeDocument/2006/relationships/oleObject" Target="embeddings/oleObject195.bin"/><Relationship Id="rId419" Type="http://schemas.openxmlformats.org/officeDocument/2006/relationships/image" Target="media/image190.png"/><Relationship Id="rId202" Type="http://schemas.openxmlformats.org/officeDocument/2006/relationships/image" Target="media/image84.wmf"/><Relationship Id="rId223" Type="http://schemas.openxmlformats.org/officeDocument/2006/relationships/oleObject" Target="embeddings/oleObject113.bin"/><Relationship Id="rId244" Type="http://schemas.openxmlformats.org/officeDocument/2006/relationships/image" Target="media/image104.wmf"/><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image" Target="media/image48.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78.wmf"/><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oleObject" Target="embeddings/oleObject108.bin"/><Relationship Id="rId234" Type="http://schemas.openxmlformats.org/officeDocument/2006/relationships/image" Target="media/image99.wmf"/><Relationship Id="rId420" Type="http://schemas.openxmlformats.org/officeDocument/2006/relationships/image" Target="media/image191.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10.png"/><Relationship Id="rId276" Type="http://schemas.openxmlformats.org/officeDocument/2006/relationships/image" Target="media/image121.wmf"/><Relationship Id="rId297" Type="http://schemas.openxmlformats.org/officeDocument/2006/relationships/oleObject" Target="embeddings/oleObject149.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4.wmf"/><Relationship Id="rId157" Type="http://schemas.openxmlformats.org/officeDocument/2006/relationships/image" Target="media/image63.wmf"/><Relationship Id="rId178" Type="http://schemas.openxmlformats.org/officeDocument/2006/relationships/image" Target="media/image73.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54.wmf"/><Relationship Id="rId364" Type="http://schemas.openxmlformats.org/officeDocument/2006/relationships/oleObject" Target="embeddings/oleObject184.bin"/><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image" Target="media/image94.wmf"/><Relationship Id="rId245" Type="http://schemas.openxmlformats.org/officeDocument/2006/relationships/oleObject" Target="embeddings/oleObject124.bin"/><Relationship Id="rId266" Type="http://schemas.openxmlformats.org/officeDocument/2006/relationships/image" Target="media/image116.wmf"/><Relationship Id="rId287" Type="http://schemas.openxmlformats.org/officeDocument/2006/relationships/oleObject" Target="embeddings/oleObject144.bin"/><Relationship Id="rId410" Type="http://schemas.openxmlformats.org/officeDocument/2006/relationships/image" Target="media/image185.wmf"/><Relationship Id="rId30" Type="http://schemas.openxmlformats.org/officeDocument/2006/relationships/oleObject" Target="embeddings/oleObject6.bin"/><Relationship Id="rId105" Type="http://schemas.openxmlformats.org/officeDocument/2006/relationships/image" Target="media/image39.wmf"/><Relationship Id="rId126" Type="http://schemas.openxmlformats.org/officeDocument/2006/relationships/oleObject" Target="embeddings/oleObject61.bin"/><Relationship Id="rId147" Type="http://schemas.openxmlformats.org/officeDocument/2006/relationships/image" Target="media/image59.png"/><Relationship Id="rId168" Type="http://schemas.openxmlformats.org/officeDocument/2006/relationships/image" Target="media/image68.wmf"/><Relationship Id="rId312" Type="http://schemas.openxmlformats.org/officeDocument/2006/relationships/image" Target="media/image139.wmf"/><Relationship Id="rId333" Type="http://schemas.openxmlformats.org/officeDocument/2006/relationships/image" Target="media/image149.wmf"/><Relationship Id="rId354" Type="http://schemas.openxmlformats.org/officeDocument/2006/relationships/oleObject" Target="embeddings/oleObject178.bin"/><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90.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9.bin"/><Relationship Id="rId256" Type="http://schemas.openxmlformats.org/officeDocument/2006/relationships/image" Target="media/image111.wmf"/><Relationship Id="rId277" Type="http://schemas.openxmlformats.org/officeDocument/2006/relationships/oleObject" Target="embeddings/oleObject139.bin"/><Relationship Id="rId298" Type="http://schemas.openxmlformats.org/officeDocument/2006/relationships/image" Target="media/image132.wmf"/><Relationship Id="rId400" Type="http://schemas.openxmlformats.org/officeDocument/2006/relationships/image" Target="media/image180.wmf"/><Relationship Id="rId421" Type="http://schemas.openxmlformats.org/officeDocument/2006/relationships/oleObject" Target="embeddings/oleObject213.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73.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85.bin"/><Relationship Id="rId386" Type="http://schemas.openxmlformats.org/officeDocument/2006/relationships/image" Target="media/image173.wmf"/><Relationship Id="rId190" Type="http://schemas.openxmlformats.org/officeDocument/2006/relationships/image" Target="media/image79.png"/><Relationship Id="rId204" Type="http://schemas.openxmlformats.org/officeDocument/2006/relationships/image" Target="media/image85.wmf"/><Relationship Id="rId225" Type="http://schemas.openxmlformats.org/officeDocument/2006/relationships/oleObject" Target="embeddings/oleObject114.bin"/><Relationship Id="rId246" Type="http://schemas.openxmlformats.org/officeDocument/2006/relationships/image" Target="media/image105.png"/><Relationship Id="rId267" Type="http://schemas.openxmlformats.org/officeDocument/2006/relationships/oleObject" Target="embeddings/oleObject134.bin"/><Relationship Id="rId288" Type="http://schemas.openxmlformats.org/officeDocument/2006/relationships/image" Target="media/image127.wmf"/><Relationship Id="rId411" Type="http://schemas.openxmlformats.org/officeDocument/2006/relationships/oleObject" Target="embeddings/oleObject209.bin"/><Relationship Id="rId106" Type="http://schemas.openxmlformats.org/officeDocument/2006/relationships/oleObject" Target="embeddings/oleObject50.bin"/><Relationship Id="rId127" Type="http://schemas.openxmlformats.org/officeDocument/2006/relationships/image" Target="media/image49.png"/><Relationship Id="rId313" Type="http://schemas.openxmlformats.org/officeDocument/2006/relationships/oleObject" Target="embeddings/oleObject157.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09.bin"/><Relationship Id="rId236" Type="http://schemas.openxmlformats.org/officeDocument/2006/relationships/image" Target="media/image100.wmf"/><Relationship Id="rId257" Type="http://schemas.openxmlformats.org/officeDocument/2006/relationships/oleObject" Target="embeddings/oleObject129.bin"/><Relationship Id="rId278" Type="http://schemas.openxmlformats.org/officeDocument/2006/relationships/image" Target="media/image122.wmf"/><Relationship Id="rId401" Type="http://schemas.openxmlformats.org/officeDocument/2006/relationships/oleObject" Target="embeddings/oleObject204.bin"/><Relationship Id="rId422" Type="http://schemas.openxmlformats.org/officeDocument/2006/relationships/image" Target="media/image192.png"/><Relationship Id="rId303" Type="http://schemas.openxmlformats.org/officeDocument/2006/relationships/oleObject" Target="embeddings/oleObject152.bin"/><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image" Target="media/image155.wmf"/><Relationship Id="rId387" Type="http://schemas.openxmlformats.org/officeDocument/2006/relationships/oleObject" Target="embeddings/oleObject197.bin"/><Relationship Id="rId191" Type="http://schemas.openxmlformats.org/officeDocument/2006/relationships/image" Target="media/image80.wmf"/><Relationship Id="rId205" Type="http://schemas.openxmlformats.org/officeDocument/2006/relationships/oleObject" Target="embeddings/oleObject103.bin"/><Relationship Id="rId247" Type="http://schemas.openxmlformats.org/officeDocument/2006/relationships/image" Target="media/image106.wmf"/><Relationship Id="rId412" Type="http://schemas.openxmlformats.org/officeDocument/2006/relationships/image" Target="media/image186.png"/><Relationship Id="rId107" Type="http://schemas.openxmlformats.org/officeDocument/2006/relationships/oleObject" Target="embeddings/oleObject51.bin"/><Relationship Id="rId289" Type="http://schemas.openxmlformats.org/officeDocument/2006/relationships/oleObject" Target="embeddings/oleObject145.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3.bin"/><Relationship Id="rId314" Type="http://schemas.openxmlformats.org/officeDocument/2006/relationships/image" Target="media/image140.wmf"/><Relationship Id="rId356" Type="http://schemas.openxmlformats.org/officeDocument/2006/relationships/oleObject" Target="embeddings/oleObject179.bin"/><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90.wmf"/><Relationship Id="rId423" Type="http://schemas.openxmlformats.org/officeDocument/2006/relationships/image" Target="media/image193.wmf"/><Relationship Id="rId258" Type="http://schemas.openxmlformats.org/officeDocument/2006/relationships/image" Target="media/image112.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45.wmf"/><Relationship Id="rId367" Type="http://schemas.openxmlformats.org/officeDocument/2006/relationships/oleObject" Target="embeddings/oleObject186.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5.bin"/><Relationship Id="rId33" Type="http://schemas.openxmlformats.org/officeDocument/2006/relationships/image" Target="media/image8.wmf"/><Relationship Id="rId129" Type="http://schemas.openxmlformats.org/officeDocument/2006/relationships/oleObject" Target="embeddings/oleObject62.bin"/><Relationship Id="rId280" Type="http://schemas.openxmlformats.org/officeDocument/2006/relationships/image" Target="media/image123.wmf"/><Relationship Id="rId336" Type="http://schemas.openxmlformats.org/officeDocument/2006/relationships/oleObject" Target="embeddings/oleObject169.bin"/><Relationship Id="rId75" Type="http://schemas.openxmlformats.org/officeDocument/2006/relationships/image" Target="media/image23.wmf"/><Relationship Id="rId140" Type="http://schemas.openxmlformats.org/officeDocument/2006/relationships/image" Target="media/image56.wmf"/><Relationship Id="rId182" Type="http://schemas.openxmlformats.org/officeDocument/2006/relationships/image" Target="media/image75.wmf"/><Relationship Id="rId378" Type="http://schemas.openxmlformats.org/officeDocument/2006/relationships/image" Target="media/image170.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56.wmf"/><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0.wmf"/><Relationship Id="rId389" Type="http://schemas.openxmlformats.org/officeDocument/2006/relationships/oleObject" Target="embeddings/oleObject198.bin"/><Relationship Id="rId193" Type="http://schemas.openxmlformats.org/officeDocument/2006/relationships/image" Target="media/image81.wmf"/><Relationship Id="rId207" Type="http://schemas.openxmlformats.org/officeDocument/2006/relationships/oleObject" Target="embeddings/oleObject104.bin"/><Relationship Id="rId249" Type="http://schemas.openxmlformats.org/officeDocument/2006/relationships/image" Target="media/image107.wmf"/><Relationship Id="rId414"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113.wmf"/><Relationship Id="rId316" Type="http://schemas.openxmlformats.org/officeDocument/2006/relationships/image" Target="media/image141.wmf"/><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oleObject" Target="embeddings/oleObject58.bin"/><Relationship Id="rId358" Type="http://schemas.openxmlformats.org/officeDocument/2006/relationships/oleObject" Target="embeddings/oleObject180.bin"/><Relationship Id="rId162" Type="http://schemas.openxmlformats.org/officeDocument/2006/relationships/oleObject" Target="embeddings/oleObject80.bin"/><Relationship Id="rId218" Type="http://schemas.openxmlformats.org/officeDocument/2006/relationships/image" Target="media/image91.wmf"/><Relationship Id="rId425" Type="http://schemas.openxmlformats.org/officeDocument/2006/relationships/image" Target="media/image194.wmf"/><Relationship Id="rId271" Type="http://schemas.openxmlformats.org/officeDocument/2006/relationships/oleObject" Target="embeddings/oleObject136.bin"/><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oleObject" Target="embeddings/oleObject63.bin"/><Relationship Id="rId327" Type="http://schemas.openxmlformats.org/officeDocument/2006/relationships/image" Target="media/image146.wmf"/><Relationship Id="rId369" Type="http://schemas.openxmlformats.org/officeDocument/2006/relationships/oleObject" Target="embeddings/oleObject18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1.wmf"/><Relationship Id="rId240" Type="http://schemas.openxmlformats.org/officeDocument/2006/relationships/oleObject" Target="embeddings/oleObject122.bin"/><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image" Target="media/image124.wmf"/><Relationship Id="rId338" Type="http://schemas.openxmlformats.org/officeDocument/2006/relationships/oleObject" Target="embeddings/oleObject170.bin"/><Relationship Id="rId8" Type="http://schemas.openxmlformats.org/officeDocument/2006/relationships/image" Target="media/image1.jpeg"/><Relationship Id="rId142" Type="http://schemas.openxmlformats.org/officeDocument/2006/relationships/image" Target="media/image57.wmf"/><Relationship Id="rId184" Type="http://schemas.openxmlformats.org/officeDocument/2006/relationships/image" Target="media/image76.wmf"/><Relationship Id="rId391" Type="http://schemas.openxmlformats.org/officeDocument/2006/relationships/oleObject" Target="embeddings/oleObject199.bin"/><Relationship Id="rId405" Type="http://schemas.openxmlformats.org/officeDocument/2006/relationships/oleObject" Target="embeddings/oleObject206.bin"/><Relationship Id="rId251" Type="http://schemas.openxmlformats.org/officeDocument/2006/relationships/image" Target="media/image108.wmf"/><Relationship Id="rId46" Type="http://schemas.openxmlformats.org/officeDocument/2006/relationships/oleObject" Target="embeddings/oleObject16.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57.wmf"/><Relationship Id="rId88" Type="http://schemas.openxmlformats.org/officeDocument/2006/relationships/image" Target="media/image30.wmf"/><Relationship Id="rId111" Type="http://schemas.openxmlformats.org/officeDocument/2006/relationships/image" Target="media/image41.wmf"/><Relationship Id="rId153" Type="http://schemas.openxmlformats.org/officeDocument/2006/relationships/image" Target="media/image61.wmf"/><Relationship Id="rId195" Type="http://schemas.openxmlformats.org/officeDocument/2006/relationships/image" Target="media/image82.wmf"/><Relationship Id="rId209" Type="http://schemas.openxmlformats.org/officeDocument/2006/relationships/oleObject" Target="embeddings/oleObject106.bin"/><Relationship Id="rId360" Type="http://schemas.openxmlformats.org/officeDocument/2006/relationships/oleObject" Target="embeddings/oleObject181.bin"/><Relationship Id="rId416" Type="http://schemas.openxmlformats.org/officeDocument/2006/relationships/oleObject" Target="embeddings/oleObject211.bin"/><Relationship Id="rId220" Type="http://schemas.openxmlformats.org/officeDocument/2006/relationships/image" Target="media/image92.wmf"/><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4.wmf"/><Relationship Id="rId318" Type="http://schemas.openxmlformats.org/officeDocument/2006/relationships/image" Target="media/image142.wmf"/><Relationship Id="rId99" Type="http://schemas.openxmlformats.org/officeDocument/2006/relationships/image" Target="media/image36.wmf"/><Relationship Id="rId122" Type="http://schemas.openxmlformats.org/officeDocument/2006/relationships/oleObject" Target="embeddings/oleObject59.bin"/><Relationship Id="rId164" Type="http://schemas.openxmlformats.org/officeDocument/2006/relationships/image" Target="media/image66.wmf"/><Relationship Id="rId371" Type="http://schemas.openxmlformats.org/officeDocument/2006/relationships/oleObject" Target="embeddings/oleObject188.bin"/><Relationship Id="rId427" Type="http://schemas.openxmlformats.org/officeDocument/2006/relationships/header" Target="header6.xml"/><Relationship Id="rId26" Type="http://schemas.openxmlformats.org/officeDocument/2006/relationships/oleObject" Target="embeddings/oleObject4.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oleObject" Target="embeddings/oleObject100.bin"/><Relationship Id="rId382" Type="http://schemas.openxmlformats.org/officeDocument/2006/relationships/image" Target="media/image172.wmf"/><Relationship Id="rId242" Type="http://schemas.openxmlformats.org/officeDocument/2006/relationships/image" Target="media/image103.wmf"/><Relationship Id="rId284" Type="http://schemas.openxmlformats.org/officeDocument/2006/relationships/image" Target="media/image125.wmf"/><Relationship Id="rId37" Type="http://schemas.openxmlformats.org/officeDocument/2006/relationships/image" Target="media/image10.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31.wmf"/><Relationship Id="rId186" Type="http://schemas.openxmlformats.org/officeDocument/2006/relationships/image" Target="media/image77.wmf"/><Relationship Id="rId351" Type="http://schemas.openxmlformats.org/officeDocument/2006/relationships/image" Target="media/image158.wmf"/><Relationship Id="rId393" Type="http://schemas.openxmlformats.org/officeDocument/2006/relationships/oleObject" Target="embeddings/oleObject200.bin"/><Relationship Id="rId407" Type="http://schemas.openxmlformats.org/officeDocument/2006/relationships/oleObject" Target="embeddings/oleObject207.bin"/><Relationship Id="rId211" Type="http://schemas.openxmlformats.org/officeDocument/2006/relationships/oleObject" Target="embeddings/oleObject107.bin"/><Relationship Id="rId253" Type="http://schemas.openxmlformats.org/officeDocument/2006/relationships/image" Target="media/image109.wmf"/><Relationship Id="rId295" Type="http://schemas.openxmlformats.org/officeDocument/2006/relationships/oleObject" Target="embeddings/oleObject148.bin"/><Relationship Id="rId309" Type="http://schemas.openxmlformats.org/officeDocument/2006/relationships/oleObject" Target="embeddings/oleObject155.bin"/><Relationship Id="rId48" Type="http://schemas.openxmlformats.org/officeDocument/2006/relationships/oleObject" Target="embeddings/oleObject17.bin"/><Relationship Id="rId113" Type="http://schemas.openxmlformats.org/officeDocument/2006/relationships/image" Target="media/image42.wmf"/><Relationship Id="rId320" Type="http://schemas.openxmlformats.org/officeDocument/2006/relationships/oleObject" Target="embeddings/oleObject161.bin"/><Relationship Id="rId155" Type="http://schemas.openxmlformats.org/officeDocument/2006/relationships/image" Target="media/image62.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2.bin"/><Relationship Id="rId222" Type="http://schemas.openxmlformats.org/officeDocument/2006/relationships/image" Target="media/image93.wmf"/><Relationship Id="rId264" Type="http://schemas.openxmlformats.org/officeDocument/2006/relationships/image" Target="media/image115.wmf"/><Relationship Id="rId17" Type="http://schemas.openxmlformats.org/officeDocument/2006/relationships/footer" Target="footer5.xml"/><Relationship Id="rId59" Type="http://schemas.openxmlformats.org/officeDocument/2006/relationships/oleObject" Target="embeddings/oleObject24.bin"/><Relationship Id="rId124" Type="http://schemas.openxmlformats.org/officeDocument/2006/relationships/oleObject" Target="embeddings/oleObject60.bin"/><Relationship Id="rId70" Type="http://schemas.openxmlformats.org/officeDocument/2006/relationships/oleObject" Target="embeddings/oleObject32.bin"/><Relationship Id="rId166" Type="http://schemas.openxmlformats.org/officeDocument/2006/relationships/image" Target="media/image67.wmf"/><Relationship Id="rId331" Type="http://schemas.openxmlformats.org/officeDocument/2006/relationships/image" Target="media/image148.wmf"/><Relationship Id="rId373" Type="http://schemas.openxmlformats.org/officeDocument/2006/relationships/oleObject" Target="embeddings/oleObject189.bin"/><Relationship Id="rId42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7</TotalTime>
  <Pages>25</Pages>
  <Words>3396</Words>
  <Characters>19363</Characters>
  <Application>Microsoft Office Word</Application>
  <DocSecurity>0</DocSecurity>
  <Lines>161</Lines>
  <Paragraphs>45</Paragraphs>
  <ScaleCrop>false</ScaleCrop>
  <Company> </Company>
  <LinksUpToDate>false</LinksUpToDate>
  <CharactersWithSpaces>22714</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670</cp:revision>
  <cp:lastPrinted>2020-05-25T06:29:00Z</cp:lastPrinted>
  <dcterms:created xsi:type="dcterms:W3CDTF">2022-03-01T02:02:00Z</dcterms:created>
  <dcterms:modified xsi:type="dcterms:W3CDTF">2022-04-17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